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C4391D" w14:textId="54202EFF" w:rsidR="00FD735F" w:rsidRPr="00AA477C" w:rsidRDefault="00E45863" w:rsidP="00FD735F">
      <w:pPr>
        <w:pStyle w:val="Number"/>
        <w:spacing w:before="240" w:after="240"/>
        <w:rPr>
          <w:b w:val="0"/>
          <w:sz w:val="16"/>
          <w:szCs w:val="16"/>
        </w:rPr>
      </w:pPr>
      <w:r>
        <w:rPr>
          <w:b w:val="0"/>
          <w:sz w:val="16"/>
          <w:szCs w:val="16"/>
        </w:rPr>
        <w:fldChar w:fldCharType="begin"/>
      </w:r>
      <w:r>
        <w:rPr>
          <w:b w:val="0"/>
          <w:sz w:val="16"/>
          <w:szCs w:val="16"/>
        </w:rPr>
        <w:instrText xml:space="preserve"> MACROBUTTON AMEditEquationSection2 </w:instrText>
      </w:r>
      <w:r w:rsidRPr="00E45863">
        <w:rPr>
          <w:rStyle w:val="AMEquationSection"/>
        </w:rPr>
        <w:instrText>Equation Chapter 1 Section 1</w:instrText>
      </w:r>
      <w:r>
        <w:rPr>
          <w:b w:val="0"/>
          <w:sz w:val="16"/>
          <w:szCs w:val="16"/>
        </w:rPr>
        <w:fldChar w:fldCharType="begin"/>
      </w:r>
      <w:r>
        <w:rPr>
          <w:b w:val="0"/>
          <w:sz w:val="16"/>
          <w:szCs w:val="16"/>
        </w:rPr>
        <w:instrText xml:space="preserve"> SEQ AMEqn \r \h \* MERGEFORMAT </w:instrText>
      </w:r>
      <w:r>
        <w:rPr>
          <w:b w:val="0"/>
          <w:sz w:val="16"/>
          <w:szCs w:val="16"/>
        </w:rPr>
        <w:fldChar w:fldCharType="end"/>
      </w:r>
      <w:r>
        <w:rPr>
          <w:b w:val="0"/>
          <w:sz w:val="16"/>
          <w:szCs w:val="16"/>
        </w:rPr>
        <w:fldChar w:fldCharType="begin"/>
      </w:r>
      <w:r>
        <w:rPr>
          <w:b w:val="0"/>
          <w:sz w:val="16"/>
          <w:szCs w:val="16"/>
        </w:rPr>
        <w:instrText xml:space="preserve"> SEQ AMSec \r 1 \h \* MERGEFORMAT </w:instrText>
      </w:r>
      <w:r>
        <w:rPr>
          <w:b w:val="0"/>
          <w:sz w:val="16"/>
          <w:szCs w:val="16"/>
        </w:rPr>
        <w:fldChar w:fldCharType="end"/>
      </w:r>
      <w:r>
        <w:rPr>
          <w:b w:val="0"/>
          <w:sz w:val="16"/>
          <w:szCs w:val="16"/>
        </w:rPr>
        <w:fldChar w:fldCharType="begin"/>
      </w:r>
      <w:r>
        <w:rPr>
          <w:b w:val="0"/>
          <w:sz w:val="16"/>
          <w:szCs w:val="16"/>
        </w:rPr>
        <w:instrText xml:space="preserve"> SEQ AMChap \r 1 \h \* MERGEFORMAT </w:instrText>
      </w:r>
      <w:r>
        <w:rPr>
          <w:b w:val="0"/>
          <w:sz w:val="16"/>
          <w:szCs w:val="16"/>
        </w:rPr>
        <w:fldChar w:fldCharType="end"/>
      </w:r>
      <w:r>
        <w:rPr>
          <w:b w:val="0"/>
          <w:sz w:val="16"/>
          <w:szCs w:val="16"/>
        </w:rPr>
        <w:fldChar w:fldCharType="end"/>
      </w:r>
      <w:r w:rsidR="00415E1F">
        <w:rPr>
          <w:b w:val="0"/>
          <w:sz w:val="16"/>
          <w:szCs w:val="16"/>
        </w:rPr>
        <w:fldChar w:fldCharType="begin"/>
      </w:r>
      <w:r w:rsidR="00415E1F">
        <w:rPr>
          <w:b w:val="0"/>
          <w:sz w:val="16"/>
          <w:szCs w:val="16"/>
        </w:rPr>
        <w:instrText xml:space="preserve"> MACROBUTTON MTEditEquationSection2 </w:instrText>
      </w:r>
      <w:r w:rsidR="00415E1F" w:rsidRPr="00415E1F">
        <w:rPr>
          <w:rStyle w:val="MTEquationSection"/>
        </w:rPr>
        <w:instrText>Equation Chapter 1 Section 1</w:instrText>
      </w:r>
      <w:r w:rsidR="00415E1F">
        <w:rPr>
          <w:b w:val="0"/>
          <w:sz w:val="16"/>
          <w:szCs w:val="16"/>
        </w:rPr>
        <w:fldChar w:fldCharType="begin"/>
      </w:r>
      <w:r w:rsidR="00415E1F">
        <w:rPr>
          <w:b w:val="0"/>
          <w:sz w:val="16"/>
          <w:szCs w:val="16"/>
        </w:rPr>
        <w:instrText xml:space="preserve"> SEQ MTEqn \r \h \* MERGEFORMAT </w:instrText>
      </w:r>
      <w:r w:rsidR="00415E1F">
        <w:rPr>
          <w:b w:val="0"/>
          <w:sz w:val="16"/>
          <w:szCs w:val="16"/>
        </w:rPr>
        <w:fldChar w:fldCharType="end"/>
      </w:r>
      <w:r w:rsidR="00415E1F">
        <w:rPr>
          <w:b w:val="0"/>
          <w:sz w:val="16"/>
          <w:szCs w:val="16"/>
        </w:rPr>
        <w:fldChar w:fldCharType="begin"/>
      </w:r>
      <w:r w:rsidR="00415E1F">
        <w:rPr>
          <w:b w:val="0"/>
          <w:sz w:val="16"/>
          <w:szCs w:val="16"/>
        </w:rPr>
        <w:instrText xml:space="preserve"> SEQ MTSec \r 1 \h \* MERGEFORMAT </w:instrText>
      </w:r>
      <w:r w:rsidR="00415E1F">
        <w:rPr>
          <w:b w:val="0"/>
          <w:sz w:val="16"/>
          <w:szCs w:val="16"/>
        </w:rPr>
        <w:fldChar w:fldCharType="end"/>
      </w:r>
      <w:r w:rsidR="00415E1F">
        <w:rPr>
          <w:b w:val="0"/>
          <w:sz w:val="16"/>
          <w:szCs w:val="16"/>
        </w:rPr>
        <w:fldChar w:fldCharType="begin"/>
      </w:r>
      <w:r w:rsidR="00415E1F">
        <w:rPr>
          <w:b w:val="0"/>
          <w:sz w:val="16"/>
          <w:szCs w:val="16"/>
        </w:rPr>
        <w:instrText xml:space="preserve"> SEQ MTChap \r 1 \h \* MERGEFORMAT </w:instrText>
      </w:r>
      <w:r w:rsidR="00415E1F">
        <w:rPr>
          <w:b w:val="0"/>
          <w:sz w:val="16"/>
          <w:szCs w:val="16"/>
        </w:rPr>
        <w:fldChar w:fldCharType="end"/>
      </w:r>
      <w:r w:rsidR="00415E1F">
        <w:rPr>
          <w:b w:val="0"/>
          <w:sz w:val="16"/>
          <w:szCs w:val="16"/>
        </w:rPr>
        <w:fldChar w:fldCharType="end"/>
      </w:r>
      <w:r w:rsidR="00FD735F">
        <w:rPr>
          <w:noProof/>
        </w:rPr>
        <w:drawing>
          <wp:anchor distT="0" distB="0" distL="114300" distR="114300" simplePos="0" relativeHeight="251658240" behindDoc="0" locked="0" layoutInCell="1" allowOverlap="1" wp14:anchorId="5151BA81" wp14:editId="476CBD68">
            <wp:simplePos x="0" y="0"/>
            <wp:positionH relativeFrom="column">
              <wp:posOffset>3733800</wp:posOffset>
            </wp:positionH>
            <wp:positionV relativeFrom="paragraph">
              <wp:posOffset>253365</wp:posOffset>
            </wp:positionV>
            <wp:extent cx="1710690" cy="914400"/>
            <wp:effectExtent l="0" t="0" r="3810" b="0"/>
            <wp:wrapSquare wrapText="lef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0690" cy="914400"/>
                    </a:xfrm>
                    <a:prstGeom prst="rect">
                      <a:avLst/>
                    </a:prstGeom>
                    <a:noFill/>
                  </pic:spPr>
                </pic:pic>
              </a:graphicData>
            </a:graphic>
            <wp14:sizeRelH relativeFrom="page">
              <wp14:pctWidth>0</wp14:pctWidth>
            </wp14:sizeRelH>
            <wp14:sizeRelV relativeFrom="page">
              <wp14:pctHeight>0</wp14:pctHeight>
            </wp14:sizeRelV>
          </wp:anchor>
        </w:drawing>
      </w:r>
      <w:r w:rsidR="00AE1D7A">
        <w:rPr>
          <w:b w:val="0"/>
          <w:sz w:val="16"/>
          <w:szCs w:val="16"/>
        </w:rPr>
        <w:t xml:space="preserve">PETE </w:t>
      </w:r>
      <w:r w:rsidR="00506B35">
        <w:rPr>
          <w:b w:val="0"/>
          <w:sz w:val="16"/>
          <w:szCs w:val="16"/>
        </w:rPr>
        <w:t>4</w:t>
      </w:r>
      <w:r w:rsidR="00AE1D7A">
        <w:rPr>
          <w:b w:val="0"/>
          <w:sz w:val="16"/>
          <w:szCs w:val="16"/>
        </w:rPr>
        <w:t>2</w:t>
      </w:r>
      <w:r w:rsidR="00F4620D">
        <w:rPr>
          <w:b w:val="0"/>
          <w:sz w:val="16"/>
          <w:szCs w:val="16"/>
        </w:rPr>
        <w:t>4</w:t>
      </w:r>
      <w:r w:rsidR="00AE1D7A">
        <w:rPr>
          <w:b w:val="0"/>
          <w:sz w:val="16"/>
          <w:szCs w:val="16"/>
        </w:rPr>
        <w:t>1 Project Report</w:t>
      </w:r>
      <w:r w:rsidR="00FD735F" w:rsidRPr="00AA477C">
        <w:rPr>
          <w:b w:val="0"/>
          <w:sz w:val="16"/>
          <w:szCs w:val="16"/>
        </w:rPr>
        <w:t xml:space="preserve"> </w:t>
      </w:r>
      <w:r w:rsidR="00FD735F" w:rsidRPr="00AA477C">
        <w:rPr>
          <w:b w:val="0"/>
          <w:sz w:val="16"/>
          <w:szCs w:val="16"/>
        </w:rPr>
        <w:fldChar w:fldCharType="begin"/>
      </w:r>
      <w:r w:rsidR="00FD735F" w:rsidRPr="00AA477C">
        <w:rPr>
          <w:b w:val="0"/>
          <w:sz w:val="16"/>
          <w:szCs w:val="16"/>
        </w:rPr>
        <w:instrText xml:space="preserve"> SET Year "</w:instrText>
      </w:r>
      <w:r w:rsidR="00FD735F" w:rsidRPr="00AA477C">
        <w:rPr>
          <w:b w:val="0"/>
          <w:sz w:val="16"/>
          <w:szCs w:val="16"/>
        </w:rPr>
        <w:fldChar w:fldCharType="begin"/>
      </w:r>
      <w:r w:rsidR="00FD735F" w:rsidRPr="00AA477C">
        <w:rPr>
          <w:b w:val="0"/>
          <w:sz w:val="16"/>
          <w:szCs w:val="16"/>
        </w:rPr>
        <w:instrText xml:space="preserve"> FILLIN "What year will the conference or event take place?" \* MERGEFORMAT </w:instrText>
      </w:r>
      <w:r w:rsidR="00FD735F" w:rsidRPr="00AA477C">
        <w:rPr>
          <w:b w:val="0"/>
          <w:sz w:val="16"/>
          <w:szCs w:val="16"/>
        </w:rPr>
        <w:fldChar w:fldCharType="separate"/>
      </w:r>
      <w:r w:rsidR="008C244F">
        <w:rPr>
          <w:b w:val="0"/>
          <w:sz w:val="16"/>
          <w:szCs w:val="16"/>
        </w:rPr>
        <w:instrText xml:space="preserve"> </w:instrText>
      </w:r>
      <w:r w:rsidR="00FD735F" w:rsidRPr="00AA477C">
        <w:rPr>
          <w:b w:val="0"/>
          <w:sz w:val="16"/>
          <w:szCs w:val="16"/>
        </w:rPr>
        <w:fldChar w:fldCharType="end"/>
      </w:r>
      <w:r w:rsidR="00FD735F" w:rsidRPr="00AA477C">
        <w:rPr>
          <w:b w:val="0"/>
          <w:sz w:val="16"/>
          <w:szCs w:val="16"/>
        </w:rPr>
        <w:instrText xml:space="preserve">" \* MERGEFORMAT </w:instrText>
      </w:r>
      <w:r w:rsidR="00FD735F" w:rsidRPr="00AA477C">
        <w:rPr>
          <w:b w:val="0"/>
          <w:sz w:val="16"/>
          <w:szCs w:val="16"/>
        </w:rPr>
        <w:fldChar w:fldCharType="separate"/>
      </w:r>
      <w:bookmarkStart w:id="0" w:name="Year"/>
      <w:r w:rsidR="008C244F">
        <w:rPr>
          <w:b w:val="0"/>
          <w:noProof/>
          <w:sz w:val="16"/>
          <w:szCs w:val="16"/>
        </w:rPr>
        <w:t xml:space="preserve"> </w:t>
      </w:r>
      <w:bookmarkEnd w:id="0"/>
      <w:r w:rsidR="00FD735F" w:rsidRPr="00AA477C">
        <w:rPr>
          <w:b w:val="0"/>
          <w:sz w:val="16"/>
          <w:szCs w:val="16"/>
        </w:rPr>
        <w:fldChar w:fldCharType="end"/>
      </w:r>
      <w:r w:rsidR="00FD735F" w:rsidRPr="00AA477C">
        <w:rPr>
          <w:b w:val="0"/>
          <w:sz w:val="16"/>
          <w:szCs w:val="16"/>
        </w:rPr>
        <w:t xml:space="preserve"> </w:t>
      </w:r>
      <w:r w:rsidR="00FD735F">
        <w:rPr>
          <w:b w:val="0"/>
          <w:sz w:val="16"/>
          <w:szCs w:val="16"/>
        </w:rPr>
        <w:t>201</w:t>
      </w:r>
      <w:r w:rsidR="00506B35">
        <w:rPr>
          <w:b w:val="0"/>
          <w:sz w:val="16"/>
          <w:szCs w:val="16"/>
        </w:rPr>
        <w:t>9</w:t>
      </w:r>
    </w:p>
    <w:p w14:paraId="14CFECB2" w14:textId="77777777" w:rsidR="00FD735F" w:rsidRPr="00AA477C" w:rsidRDefault="00FD735F" w:rsidP="00FD735F"/>
    <w:p w14:paraId="07B8365E" w14:textId="77777777" w:rsidR="00FD735F" w:rsidRPr="00AA477C" w:rsidRDefault="00FD735F" w:rsidP="00FD735F"/>
    <w:p w14:paraId="410A757C" w14:textId="77777777" w:rsidR="00FD735F" w:rsidRPr="00AA477C" w:rsidRDefault="00FD735F" w:rsidP="00FD735F"/>
    <w:p w14:paraId="4949FEDF" w14:textId="77777777" w:rsidR="00FD735F" w:rsidRPr="00AA477C" w:rsidRDefault="00FD735F" w:rsidP="00FD735F">
      <w:pPr>
        <w:pStyle w:val="Number"/>
        <w:spacing w:after="240"/>
        <w:rPr>
          <w:szCs w:val="28"/>
        </w:rPr>
      </w:pPr>
    </w:p>
    <w:p w14:paraId="36C38F46" w14:textId="33359F4B" w:rsidR="00FD735F" w:rsidRPr="00AA477C" w:rsidRDefault="007E3F06" w:rsidP="00FD735F">
      <w:pPr>
        <w:pStyle w:val="Title"/>
        <w:spacing w:before="120"/>
      </w:pPr>
      <w:r>
        <w:t xml:space="preserve">Coupled </w:t>
      </w:r>
      <w:proofErr w:type="spellStart"/>
      <w:r w:rsidRPr="007E3F06">
        <w:t>geomechanical</w:t>
      </w:r>
      <w:proofErr w:type="spellEnd"/>
      <w:r w:rsidRPr="007E3F06">
        <w:t xml:space="preserve"> reservoir simulation</w:t>
      </w:r>
      <w:r>
        <w:t xml:space="preserve"> in </w:t>
      </w:r>
      <w:proofErr w:type="spellStart"/>
      <w:r>
        <w:t>Volve</w:t>
      </w:r>
      <w:proofErr w:type="spellEnd"/>
      <w:r>
        <w:t xml:space="preserve"> Field</w:t>
      </w:r>
    </w:p>
    <w:p w14:paraId="075C373E" w14:textId="0AABD77B" w:rsidR="00FD735F" w:rsidRPr="00AA477C" w:rsidRDefault="009E06F5" w:rsidP="00FD735F">
      <w:pPr>
        <w:pStyle w:val="Author"/>
      </w:pPr>
      <w:r>
        <w:t>PETE 4241 Student Group</w:t>
      </w:r>
      <w:r w:rsidR="00C63255">
        <w:t xml:space="preserve">, </w:t>
      </w:r>
      <w:r w:rsidR="00AA2384" w:rsidRPr="00AA2384">
        <w:t>Craft &amp; Hawkins Department of Petroleum Engineering</w:t>
      </w:r>
      <w:r w:rsidR="00AA2384">
        <w:t xml:space="preserve">, </w:t>
      </w:r>
      <w:r w:rsidR="00C63255">
        <w:t>Louisiana State University</w:t>
      </w:r>
    </w:p>
    <w:p w14:paraId="77BFEB95" w14:textId="77777777" w:rsidR="00FD735F" w:rsidRPr="00AA477C" w:rsidRDefault="00FD735F" w:rsidP="00FD735F">
      <w:pPr>
        <w:pStyle w:val="copyright"/>
      </w:pPr>
      <w:r w:rsidRPr="00AA477C">
        <w:rPr>
          <w:szCs w:val="14"/>
        </w:rPr>
        <w:t>Copyright</w:t>
      </w:r>
      <w:r>
        <w:rPr>
          <w:szCs w:val="14"/>
        </w:rPr>
        <w:t xml:space="preserve"> 2018</w:t>
      </w:r>
      <w:r w:rsidRPr="00AA477C">
        <w:rPr>
          <w:szCs w:val="14"/>
        </w:rPr>
        <w:t>,</w:t>
      </w:r>
      <w:r w:rsidRPr="00AA477C">
        <w:t xml:space="preserve"> Society of Petroleum Engineers</w:t>
      </w:r>
    </w:p>
    <w:p w14:paraId="18BDBDD3" w14:textId="77777777" w:rsidR="00FD735F" w:rsidRPr="00AA477C" w:rsidRDefault="00FD735F" w:rsidP="00FD735F">
      <w:pPr>
        <w:pStyle w:val="copyright"/>
      </w:pPr>
    </w:p>
    <w:p w14:paraId="42280385" w14:textId="57C0EDAD" w:rsidR="00FD735F" w:rsidRPr="00AA477C" w:rsidRDefault="00FD735F" w:rsidP="00FD735F">
      <w:pPr>
        <w:pStyle w:val="copyright"/>
      </w:pPr>
      <w:r w:rsidRPr="00AA477C">
        <w:t xml:space="preserve">This paper was prepared for presentation at the </w:t>
      </w:r>
      <w:r>
        <w:t xml:space="preserve">PETE </w:t>
      </w:r>
      <w:r w:rsidR="00304CE6">
        <w:t>4</w:t>
      </w:r>
      <w:r>
        <w:t>2</w:t>
      </w:r>
      <w:r w:rsidR="00F4620D">
        <w:t>4</w:t>
      </w:r>
      <w:r>
        <w:t>1</w:t>
      </w:r>
      <w:r w:rsidRPr="00AA477C">
        <w:t xml:space="preserve"> held in </w:t>
      </w:r>
      <w:r>
        <w:t xml:space="preserve">Baton Rouge, Louisiana, USA, </w:t>
      </w:r>
      <w:r w:rsidR="00304CE6">
        <w:t>8</w:t>
      </w:r>
      <w:r>
        <w:t xml:space="preserve"> </w:t>
      </w:r>
      <w:r w:rsidR="00304CE6">
        <w:t>A</w:t>
      </w:r>
      <w:r w:rsidR="00304CE6">
        <w:rPr>
          <w:rFonts w:hint="eastAsia"/>
          <w:lang w:eastAsia="zh-CN"/>
        </w:rPr>
        <w:t>p</w:t>
      </w:r>
      <w:r w:rsidR="00304CE6">
        <w:t>ril</w:t>
      </w:r>
      <w:r w:rsidR="00AB7660">
        <w:t xml:space="preserve"> 201</w:t>
      </w:r>
      <w:r w:rsidR="00304CE6">
        <w:t>9</w:t>
      </w:r>
      <w:r w:rsidRPr="00AA477C">
        <w:t>.</w:t>
      </w:r>
    </w:p>
    <w:p w14:paraId="141BE42E" w14:textId="77777777" w:rsidR="00FD735F" w:rsidRPr="00AA477C" w:rsidRDefault="00FD735F" w:rsidP="00FD735F">
      <w:pPr>
        <w:pBdr>
          <w:bottom w:val="threeDEmboss" w:sz="24" w:space="0" w:color="2267AE"/>
        </w:pBdr>
        <w:jc w:val="both"/>
        <w:rPr>
          <w:rFonts w:ascii="Arial" w:hAnsi="Arial" w:cs="Arial"/>
          <w:sz w:val="14"/>
          <w:szCs w:val="14"/>
        </w:rPr>
      </w:pPr>
    </w:p>
    <w:p w14:paraId="0D0D6A8B" w14:textId="77777777" w:rsidR="00FD735F" w:rsidRPr="00AA477C" w:rsidRDefault="00FD735F" w:rsidP="00FD735F">
      <w:pPr>
        <w:pBdr>
          <w:bottom w:val="threeDEmboss" w:sz="24" w:space="0" w:color="2267AE"/>
        </w:pBdr>
        <w:jc w:val="both"/>
        <w:rPr>
          <w:rFonts w:ascii="Arial" w:hAnsi="Arial" w:cs="Arial"/>
          <w:sz w:val="14"/>
          <w:szCs w:val="14"/>
        </w:rPr>
      </w:pPr>
      <w:r w:rsidRPr="00AA477C">
        <w:rPr>
          <w:rFonts w:ascii="Arial" w:hAnsi="Arial" w:cs="Arial"/>
          <w:sz w:val="14"/>
          <w:szCs w:val="14"/>
        </w:rPr>
        <w:t>This paper was selected for presentation by an SPE program committee following review of information contained in an abstract submitted by the author(s). Contents of the paper have not been reviewed by the Society of Petroleum Engineers and are subject to correction by the author(s). The material does not necessarily reflect any position of the Society of Petroleum Engineers, its officers, or members. Electronic reproduction, distribution, or storage of any part of this paper without the written consent of the Society of Petroleum Engineers is prohibited. Permission to reproduce in print is restricted to an abstract of not more than 300 words; illustrations may not be copied. The abstract must contain conspicuous acknowledgment of SPE copyright.</w:t>
      </w:r>
    </w:p>
    <w:p w14:paraId="56BD01F4" w14:textId="77777777" w:rsidR="006363DF" w:rsidRDefault="006363DF"/>
    <w:p w14:paraId="2C00D4F8" w14:textId="77777777" w:rsidR="00F60D4A" w:rsidRPr="0068012D" w:rsidRDefault="00F60D4A" w:rsidP="00306F4A">
      <w:pPr>
        <w:pStyle w:val="Head1"/>
        <w:spacing w:after="120"/>
        <w:outlineLvl w:val="0"/>
        <w:rPr>
          <w:bCs/>
          <w:highlight w:val="yellow"/>
        </w:rPr>
      </w:pPr>
      <w:r w:rsidRPr="0068012D">
        <w:rPr>
          <w:bCs/>
          <w:highlight w:val="yellow"/>
        </w:rPr>
        <w:t>Abstract</w:t>
      </w:r>
    </w:p>
    <w:p w14:paraId="36F6F414" w14:textId="6A9331DE" w:rsidR="004C0980" w:rsidRDefault="00D5137E" w:rsidP="00DE5D22">
      <w:pPr>
        <w:spacing w:line="300" w:lineRule="auto"/>
        <w:jc w:val="both"/>
      </w:pPr>
      <w:r w:rsidRPr="0068012D">
        <w:rPr>
          <w:highlight w:val="yellow"/>
        </w:rPr>
        <w:t>MEM</w:t>
      </w:r>
      <w:r w:rsidRPr="00D5137E">
        <w:t xml:space="preserve"> provides the </w:t>
      </w:r>
      <w:proofErr w:type="spellStart"/>
      <w:r w:rsidRPr="00D5137E">
        <w:t>geomechanical</w:t>
      </w:r>
      <w:proofErr w:type="spellEnd"/>
      <w:r w:rsidRPr="00D5137E">
        <w:t xml:space="preserve"> information required by engineering software used for casing point selecti</w:t>
      </w:r>
      <w:bookmarkStart w:id="1" w:name="_GoBack"/>
      <w:bookmarkEnd w:id="1"/>
      <w:r w:rsidRPr="00D5137E">
        <w:t>on, optimizing the number of casing strings, drilling stable wellbores, designing completions, performing fracture stimulation, and simulating reservoir production</w:t>
      </w:r>
      <w:r w:rsidR="002A0FBE">
        <w:t xml:space="preserve">. </w:t>
      </w:r>
      <w:r w:rsidR="000C73F9">
        <w:t xml:space="preserve">In this project, </w:t>
      </w:r>
    </w:p>
    <w:p w14:paraId="29C5DF91" w14:textId="77777777" w:rsidR="0043297D" w:rsidRDefault="0043297D" w:rsidP="00DE5D22">
      <w:pPr>
        <w:spacing w:line="300" w:lineRule="auto"/>
        <w:jc w:val="both"/>
      </w:pPr>
    </w:p>
    <w:p w14:paraId="3AFE6FC5" w14:textId="77777777" w:rsidR="00A75F56" w:rsidRPr="00AA477C" w:rsidRDefault="00A75F56" w:rsidP="00306F4A">
      <w:pPr>
        <w:pStyle w:val="Head1"/>
        <w:spacing w:after="120"/>
        <w:outlineLvl w:val="0"/>
        <w:rPr>
          <w:bCs/>
        </w:rPr>
      </w:pPr>
      <w:r>
        <w:rPr>
          <w:bCs/>
        </w:rPr>
        <w:t>Introduction</w:t>
      </w:r>
    </w:p>
    <w:p w14:paraId="01DEA966" w14:textId="77777777" w:rsidR="00587693" w:rsidRDefault="009B3A3C" w:rsidP="00593D9C">
      <w:pPr>
        <w:spacing w:line="300" w:lineRule="auto"/>
        <w:jc w:val="both"/>
        <w:rPr>
          <w:lang w:eastAsia="zh-CN"/>
        </w:rPr>
      </w:pPr>
      <w:proofErr w:type="gramStart"/>
      <w:r w:rsidRPr="009B3A3C">
        <w:rPr>
          <w:lang w:eastAsia="zh-CN"/>
        </w:rPr>
        <w:t>An</w:t>
      </w:r>
      <w:proofErr w:type="gramEnd"/>
      <w:r w:rsidRPr="009B3A3C">
        <w:rPr>
          <w:lang w:eastAsia="zh-CN"/>
        </w:rPr>
        <w:t xml:space="preserve"> MEM is a numerical representation of the </w:t>
      </w:r>
      <w:proofErr w:type="spellStart"/>
      <w:r w:rsidRPr="009B3A3C">
        <w:rPr>
          <w:lang w:eastAsia="zh-CN"/>
        </w:rPr>
        <w:t>geomechanical</w:t>
      </w:r>
      <w:proofErr w:type="spellEnd"/>
      <w:r w:rsidRPr="009B3A3C">
        <w:rPr>
          <w:lang w:eastAsia="zh-CN"/>
        </w:rPr>
        <w:t xml:space="preserve"> state of the reservoir, field, or basin. In addition to property distribution (e.g., density, porosity) and fracture system the model incorporates pore pressures, state of stress, and rock mechanical properties. The stresses on the reservoir are caused by the overburden weight, any superimposed tectonic forces, and by production and injection</w:t>
      </w:r>
      <w:r w:rsidR="0027697D">
        <w:rPr>
          <w:lang w:eastAsia="zh-CN"/>
        </w:rPr>
        <w:t xml:space="preserve"> (</w:t>
      </w:r>
      <w:r w:rsidR="0027697D" w:rsidRPr="00135D62">
        <w:rPr>
          <w:b/>
        </w:rPr>
        <w:t>Fig. 1</w:t>
      </w:r>
      <w:r w:rsidR="0027697D">
        <w:rPr>
          <w:lang w:eastAsia="zh-CN"/>
        </w:rPr>
        <w:t>)</w:t>
      </w:r>
      <w:r w:rsidR="00687EBC">
        <w:rPr>
          <w:lang w:eastAsia="zh-CN"/>
        </w:rPr>
        <w:t xml:space="preserve">. </w:t>
      </w:r>
    </w:p>
    <w:p w14:paraId="798E7656" w14:textId="5EF16CA5" w:rsidR="009B3A3C" w:rsidRDefault="00687EBC" w:rsidP="00587693">
      <w:pPr>
        <w:pStyle w:val="para1"/>
        <w:spacing w:line="300" w:lineRule="auto"/>
        <w:ind w:firstLine="289"/>
        <w:rPr>
          <w:lang w:eastAsia="zh-CN"/>
        </w:rPr>
      </w:pPr>
      <w:r w:rsidRPr="00687EBC">
        <w:t>MEM</w:t>
      </w:r>
      <w:r w:rsidRPr="00687EBC">
        <w:rPr>
          <w:lang w:eastAsia="zh-CN"/>
        </w:rPr>
        <w:t xml:space="preserve"> is fundamental to the success of geomechanics applications. It provides the </w:t>
      </w:r>
      <w:proofErr w:type="spellStart"/>
      <w:r w:rsidRPr="00687EBC">
        <w:rPr>
          <w:lang w:eastAsia="zh-CN"/>
        </w:rPr>
        <w:t>geomechanical</w:t>
      </w:r>
      <w:proofErr w:type="spellEnd"/>
      <w:r w:rsidRPr="00687EBC">
        <w:rPr>
          <w:lang w:eastAsia="zh-CN"/>
        </w:rPr>
        <w:t xml:space="preserve"> information required by engineering software used for casing point selection, optimizing the number of casing strings, drilling stable wellbores, designing completions, performing fracture stimulation, and simulating reservoir production</w:t>
      </w:r>
      <w:r>
        <w:rPr>
          <w:lang w:eastAsia="zh-CN"/>
        </w:rPr>
        <w:t xml:space="preserve"> </w:t>
      </w:r>
      <w:r w:rsidR="008C279F">
        <w:rPr>
          <w:lang w:eastAsia="zh-CN"/>
        </w:rPr>
        <w:t>(SLB</w:t>
      </w:r>
      <w:r>
        <w:rPr>
          <w:lang w:eastAsia="zh-CN"/>
        </w:rPr>
        <w:t>, 2018</w:t>
      </w:r>
      <w:r w:rsidR="008C279F">
        <w:rPr>
          <w:lang w:eastAsia="zh-CN"/>
        </w:rPr>
        <w:t>)</w:t>
      </w:r>
      <w:r w:rsidR="009B3A3C" w:rsidRPr="009B3A3C">
        <w:rPr>
          <w:lang w:eastAsia="zh-CN"/>
        </w:rPr>
        <w:t>.</w:t>
      </w:r>
      <w:r>
        <w:rPr>
          <w:lang w:eastAsia="zh-CN"/>
        </w:rPr>
        <w:t xml:space="preserve"> </w:t>
      </w:r>
    </w:p>
    <w:p w14:paraId="3E3DEC35" w14:textId="689B8B23" w:rsidR="00360062" w:rsidRDefault="00360062" w:rsidP="00587693">
      <w:pPr>
        <w:pStyle w:val="para1"/>
        <w:spacing w:line="300" w:lineRule="auto"/>
        <w:ind w:firstLine="289"/>
        <w:rPr>
          <w:lang w:eastAsia="zh-CN"/>
        </w:rPr>
      </w:pPr>
      <w:r>
        <w:t xml:space="preserve">One of import application of MEM is the coupled flow and rock mechanics reservoir simulation. </w:t>
      </w:r>
      <w:r w:rsidRPr="00FD1BF8">
        <w:t xml:space="preserve">The problem of coupled fluid flow and rock mechanics is encountered in many areas of geoscience. Changes in the pore pressure of a geological formation due to injection </w:t>
      </w:r>
      <w:r w:rsidRPr="00FD1BF8">
        <w:lastRenderedPageBreak/>
        <w:t>or removal of fluid can lead to rock deformation. Similar mechanisms are encountered in oil and gas recovery processes. (</w:t>
      </w:r>
      <w:proofErr w:type="spellStart"/>
      <w:r w:rsidRPr="00FD1BF8">
        <w:t>Garipov</w:t>
      </w:r>
      <w:proofErr w:type="spellEnd"/>
      <w:r w:rsidRPr="00FD1BF8">
        <w:t xml:space="preserve"> et al, 2016).</w:t>
      </w:r>
    </w:p>
    <w:p w14:paraId="254AD322" w14:textId="404FCB6E" w:rsidR="001C70A7" w:rsidRDefault="0027697D" w:rsidP="00AA7BC7">
      <w:pPr>
        <w:pStyle w:val="para1"/>
        <w:spacing w:line="300" w:lineRule="auto"/>
        <w:ind w:firstLine="289"/>
        <w:jc w:val="center"/>
      </w:pPr>
      <w:r>
        <w:rPr>
          <w:noProof/>
        </w:rPr>
        <w:drawing>
          <wp:inline distT="0" distB="0" distL="0" distR="0" wp14:anchorId="503C0FC8" wp14:editId="05A1AF52">
            <wp:extent cx="3433445" cy="26311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41627" cy="2637386"/>
                    </a:xfrm>
                    <a:prstGeom prst="rect">
                      <a:avLst/>
                    </a:prstGeom>
                  </pic:spPr>
                </pic:pic>
              </a:graphicData>
            </a:graphic>
          </wp:inline>
        </w:drawing>
      </w:r>
    </w:p>
    <w:p w14:paraId="303EEB67" w14:textId="3235AE68" w:rsidR="00B068F5" w:rsidRPr="00360062" w:rsidRDefault="00B216BD" w:rsidP="00360062">
      <w:pPr>
        <w:pStyle w:val="Caption"/>
        <w:spacing w:line="300" w:lineRule="auto"/>
        <w:rPr>
          <w:color w:val="auto"/>
        </w:rPr>
      </w:pPr>
      <w:r w:rsidRPr="00BD3480">
        <w:rPr>
          <w:color w:val="auto"/>
        </w:rPr>
        <w:t>Figure</w:t>
      </w:r>
      <w:r>
        <w:rPr>
          <w:color w:val="auto"/>
        </w:rPr>
        <w:t xml:space="preserve"> </w:t>
      </w:r>
      <w:r w:rsidR="003116A9">
        <w:rPr>
          <w:color w:val="auto"/>
        </w:rPr>
        <w:t>1</w:t>
      </w:r>
      <w:r>
        <w:rPr>
          <w:color w:val="auto"/>
        </w:rPr>
        <w:t xml:space="preserve"> – </w:t>
      </w:r>
      <w:r w:rsidR="000E03F9">
        <w:rPr>
          <w:color w:val="auto"/>
        </w:rPr>
        <w:t>Using MEMs throughout the life of a field</w:t>
      </w:r>
      <w:r w:rsidR="00562D7E">
        <w:rPr>
          <w:color w:val="auto"/>
        </w:rPr>
        <w:t xml:space="preserve"> (SLB, 2019)</w:t>
      </w:r>
    </w:p>
    <w:p w14:paraId="525D3207" w14:textId="3328D9A3" w:rsidR="00A955BC" w:rsidRDefault="00D07121" w:rsidP="00125671">
      <w:pPr>
        <w:pStyle w:val="para1"/>
        <w:spacing w:line="300" w:lineRule="auto"/>
        <w:ind w:firstLine="289"/>
      </w:pPr>
      <w:r>
        <w:t xml:space="preserve">In this paper, </w:t>
      </w:r>
      <w:r w:rsidR="00894AF6">
        <w:t xml:space="preserve">we present a generic </w:t>
      </w:r>
      <w:r w:rsidR="00D57C90">
        <w:t>…</w:t>
      </w:r>
    </w:p>
    <w:p w14:paraId="7D3F65B5" w14:textId="77777777" w:rsidR="00114B3E" w:rsidRDefault="00114B3E" w:rsidP="00114B3E">
      <w:pPr>
        <w:spacing w:line="300" w:lineRule="auto"/>
        <w:jc w:val="both"/>
        <w:rPr>
          <w:lang w:eastAsia="zh-CN"/>
        </w:rPr>
      </w:pPr>
    </w:p>
    <w:p w14:paraId="425D028D" w14:textId="1070CACF" w:rsidR="00E13F2D" w:rsidRPr="00E13F2D" w:rsidRDefault="0081750E" w:rsidP="00E13F2D">
      <w:pPr>
        <w:pStyle w:val="Head1"/>
        <w:spacing w:after="120"/>
        <w:outlineLvl w:val="0"/>
        <w:rPr>
          <w:bCs/>
        </w:rPr>
      </w:pPr>
      <w:r>
        <w:rPr>
          <w:bCs/>
        </w:rPr>
        <w:t xml:space="preserve">Description of </w:t>
      </w:r>
      <w:proofErr w:type="spellStart"/>
      <w:r>
        <w:rPr>
          <w:bCs/>
        </w:rPr>
        <w:t>Volve</w:t>
      </w:r>
      <w:proofErr w:type="spellEnd"/>
      <w:r>
        <w:rPr>
          <w:bCs/>
        </w:rPr>
        <w:t xml:space="preserve"> Field</w:t>
      </w:r>
    </w:p>
    <w:p w14:paraId="4360ED0C" w14:textId="4B2F86C4" w:rsidR="00E13F2D" w:rsidRDefault="00E13F2D" w:rsidP="003F7619">
      <w:pPr>
        <w:spacing w:line="300" w:lineRule="auto"/>
        <w:jc w:val="both"/>
      </w:pPr>
      <w:r w:rsidRPr="00E13F2D">
        <w:t xml:space="preserve">The </w:t>
      </w:r>
      <w:proofErr w:type="spellStart"/>
      <w:r w:rsidRPr="00E13F2D">
        <w:t>Volve</w:t>
      </w:r>
      <w:proofErr w:type="spellEnd"/>
      <w:r w:rsidRPr="00E13F2D">
        <w:t xml:space="preserve"> field</w:t>
      </w:r>
      <w:r w:rsidR="007376AE">
        <w:t xml:space="preserve"> (</w:t>
      </w:r>
      <w:r w:rsidR="007376AE" w:rsidRPr="007376AE">
        <w:rPr>
          <w:b/>
        </w:rPr>
        <w:t>Fig. 2</w:t>
      </w:r>
      <w:r w:rsidR="007376AE">
        <w:t>)</w:t>
      </w:r>
      <w:r w:rsidRPr="00E13F2D">
        <w:t xml:space="preserve"> is a shallow water field located 200 kilometers to the West of Stavanger. It was discovered in the year 1993 and commenced production in the year 2008. At peak production, the </w:t>
      </w:r>
      <w:proofErr w:type="spellStart"/>
      <w:r w:rsidRPr="00E13F2D">
        <w:t>Volve</w:t>
      </w:r>
      <w:proofErr w:type="spellEnd"/>
      <w:r w:rsidRPr="00E13F2D">
        <w:t xml:space="preserve"> field produced 56,000 barrels per day and production a total of 63 million barrels in its </w:t>
      </w:r>
      <w:proofErr w:type="gramStart"/>
      <w:r w:rsidRPr="00E13F2D">
        <w:t>8 year</w:t>
      </w:r>
      <w:proofErr w:type="gramEnd"/>
      <w:r w:rsidRPr="00E13F2D">
        <w:t xml:space="preserve"> lifetime from 2008 to 2016. The recovery percent of this field was 54%. </w:t>
      </w:r>
      <w:proofErr w:type="spellStart"/>
      <w:r w:rsidRPr="00E13F2D">
        <w:t>Equinor</w:t>
      </w:r>
      <w:proofErr w:type="spellEnd"/>
      <w:r w:rsidRPr="00E13F2D">
        <w:t xml:space="preserve"> (formerly Statoil) in 2018 together with its license partners released data to the general public for research and training purposes. Data released included high-resolution geophysical logs, subsurface measurements, various drilling and geological reports, and the reservoir model.</w:t>
      </w:r>
    </w:p>
    <w:p w14:paraId="2406392F" w14:textId="7783BA68" w:rsidR="00F35411" w:rsidRDefault="0054320C" w:rsidP="0054320C">
      <w:pPr>
        <w:spacing w:line="300" w:lineRule="auto"/>
        <w:jc w:val="center"/>
      </w:pPr>
      <w:r>
        <w:rPr>
          <w:noProof/>
        </w:rPr>
        <w:drawing>
          <wp:inline distT="0" distB="0" distL="0" distR="0" wp14:anchorId="3BC3CCE9" wp14:editId="40A41A13">
            <wp:extent cx="3530600" cy="1985963"/>
            <wp:effectExtent l="0" t="0" r="0" b="0"/>
            <wp:docPr id="14" name="Picture 14" descr="3D model Vol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3D model Volv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38439" cy="1990373"/>
                    </a:xfrm>
                    <a:prstGeom prst="rect">
                      <a:avLst/>
                    </a:prstGeom>
                    <a:noFill/>
                    <a:ln>
                      <a:noFill/>
                    </a:ln>
                  </pic:spPr>
                </pic:pic>
              </a:graphicData>
            </a:graphic>
          </wp:inline>
        </w:drawing>
      </w:r>
    </w:p>
    <w:p w14:paraId="3097F63A" w14:textId="6347E1E6" w:rsidR="002C7AD2" w:rsidRDefault="008A6C0A" w:rsidP="008A6C0A">
      <w:pPr>
        <w:pStyle w:val="Caption"/>
        <w:spacing w:line="300" w:lineRule="auto"/>
        <w:rPr>
          <w:color w:val="auto"/>
        </w:rPr>
      </w:pPr>
      <w:r w:rsidRPr="00BD3480">
        <w:rPr>
          <w:color w:val="auto"/>
        </w:rPr>
        <w:t>Figure</w:t>
      </w:r>
      <w:r>
        <w:rPr>
          <w:color w:val="auto"/>
        </w:rPr>
        <w:t xml:space="preserve"> 2 – </w:t>
      </w:r>
      <w:r w:rsidR="00E214D6">
        <w:rPr>
          <w:color w:val="auto"/>
        </w:rPr>
        <w:t xml:space="preserve">3D model of </w:t>
      </w:r>
      <w:proofErr w:type="spellStart"/>
      <w:r w:rsidR="00E214D6">
        <w:rPr>
          <w:color w:val="auto"/>
        </w:rPr>
        <w:t>Volve</w:t>
      </w:r>
      <w:proofErr w:type="spellEnd"/>
      <w:r w:rsidR="00E214D6">
        <w:rPr>
          <w:color w:val="auto"/>
        </w:rPr>
        <w:t xml:space="preserve"> field</w:t>
      </w:r>
      <w:r w:rsidR="002C7AD2">
        <w:rPr>
          <w:color w:val="auto"/>
        </w:rPr>
        <w:t xml:space="preserve"> </w:t>
      </w:r>
      <w:r w:rsidR="00D45BF0">
        <w:rPr>
          <w:color w:val="auto"/>
        </w:rPr>
        <w:t>(</w:t>
      </w:r>
      <w:proofErr w:type="spellStart"/>
      <w:r w:rsidR="00D45BF0">
        <w:rPr>
          <w:color w:val="auto"/>
        </w:rPr>
        <w:t>Equinor</w:t>
      </w:r>
      <w:proofErr w:type="spellEnd"/>
      <w:r w:rsidR="00D45BF0">
        <w:rPr>
          <w:color w:val="auto"/>
        </w:rPr>
        <w:t>, 2019)</w:t>
      </w:r>
    </w:p>
    <w:p w14:paraId="79641D33" w14:textId="77777777" w:rsidR="000837DA" w:rsidRDefault="000837DA" w:rsidP="000837DA">
      <w:pPr>
        <w:pStyle w:val="para1"/>
        <w:spacing w:line="300" w:lineRule="auto"/>
        <w:ind w:firstLine="289"/>
      </w:pPr>
      <w:proofErr w:type="spellStart"/>
      <w:r>
        <w:t>Volve</w:t>
      </w:r>
      <w:proofErr w:type="spellEnd"/>
      <w:r>
        <w:t xml:space="preserve"> is a field in </w:t>
      </w:r>
      <w:r>
        <w:rPr>
          <w:lang w:eastAsia="zh-CN"/>
        </w:rPr>
        <w:t>the</w:t>
      </w:r>
      <w:r>
        <w:t xml:space="preserve"> central part of the North Sea, 5 km north of the </w:t>
      </w:r>
      <w:proofErr w:type="spellStart"/>
      <w:r>
        <w:t>Sleipner</w:t>
      </w:r>
      <w:proofErr w:type="spellEnd"/>
      <w:r>
        <w:t xml:space="preserve"> </w:t>
      </w:r>
      <w:proofErr w:type="spellStart"/>
      <w:r>
        <w:t>Øst</w:t>
      </w:r>
      <w:proofErr w:type="spellEnd"/>
      <w:r>
        <w:t xml:space="preserve"> field.</w:t>
      </w:r>
    </w:p>
    <w:p w14:paraId="10C124F7" w14:textId="77777777" w:rsidR="000837DA" w:rsidRDefault="000837DA" w:rsidP="000837DA">
      <w:pPr>
        <w:spacing w:line="300" w:lineRule="auto"/>
      </w:pPr>
      <w:proofErr w:type="spellStart"/>
      <w:r>
        <w:lastRenderedPageBreak/>
        <w:t>Volve</w:t>
      </w:r>
      <w:proofErr w:type="spellEnd"/>
      <w:r>
        <w:t xml:space="preserve"> produced oil from sandstone of Jurassic age in the </w:t>
      </w:r>
      <w:proofErr w:type="spellStart"/>
      <w:r>
        <w:t>Hugin</w:t>
      </w:r>
      <w:proofErr w:type="spellEnd"/>
      <w:r>
        <w:t xml:space="preserve"> Formation (</w:t>
      </w:r>
      <w:proofErr w:type="spellStart"/>
      <w:r>
        <w:t>Byberg</w:t>
      </w:r>
      <w:proofErr w:type="spellEnd"/>
      <w:r>
        <w:t>,</w:t>
      </w:r>
    </w:p>
    <w:p w14:paraId="13932FC7" w14:textId="30DB649B" w:rsidR="008A6C0A" w:rsidRDefault="000837DA" w:rsidP="000837DA">
      <w:pPr>
        <w:spacing w:line="300" w:lineRule="auto"/>
      </w:pPr>
      <w:r>
        <w:t>2016)</w:t>
      </w:r>
    </w:p>
    <w:p w14:paraId="6BAF6406" w14:textId="429D3297" w:rsidR="00FD1992" w:rsidRDefault="00FD1992" w:rsidP="000837DA">
      <w:pPr>
        <w:spacing w:line="300" w:lineRule="auto"/>
      </w:pPr>
    </w:p>
    <w:p w14:paraId="23AAA0CD" w14:textId="28CC188C" w:rsidR="00FD1992" w:rsidRDefault="00FD1992" w:rsidP="000837DA">
      <w:pPr>
        <w:spacing w:line="300" w:lineRule="auto"/>
      </w:pPr>
      <w:r w:rsidRPr="000F70FE">
        <w:rPr>
          <w:highlight w:val="yellow"/>
        </w:rPr>
        <w:t xml:space="preserve">[TODO] More geology and </w:t>
      </w:r>
      <w:r w:rsidR="000F70FE" w:rsidRPr="000F70FE">
        <w:rPr>
          <w:highlight w:val="yellow"/>
        </w:rPr>
        <w:t>s</w:t>
      </w:r>
      <w:r w:rsidR="000F70FE" w:rsidRPr="000F70FE">
        <w:rPr>
          <w:highlight w:val="yellow"/>
        </w:rPr>
        <w:t>tratigraphy</w:t>
      </w:r>
      <w:r w:rsidR="000F70FE" w:rsidRPr="000F70FE">
        <w:rPr>
          <w:highlight w:val="yellow"/>
        </w:rPr>
        <w:t xml:space="preserve"> description</w:t>
      </w:r>
    </w:p>
    <w:p w14:paraId="3107937D" w14:textId="7F23BC16" w:rsidR="00FD1992" w:rsidRDefault="00FD1992" w:rsidP="00FD1992">
      <w:pPr>
        <w:spacing w:line="300" w:lineRule="auto"/>
        <w:jc w:val="center"/>
      </w:pPr>
      <w:r>
        <w:rPr>
          <w:noProof/>
        </w:rPr>
        <w:drawing>
          <wp:inline distT="0" distB="0" distL="0" distR="0" wp14:anchorId="3B569010" wp14:editId="229311EF">
            <wp:extent cx="4136571" cy="2312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42107" cy="2315553"/>
                    </a:xfrm>
                    <a:prstGeom prst="rect">
                      <a:avLst/>
                    </a:prstGeom>
                  </pic:spPr>
                </pic:pic>
              </a:graphicData>
            </a:graphic>
          </wp:inline>
        </w:drawing>
      </w:r>
    </w:p>
    <w:p w14:paraId="18F39606" w14:textId="77777777" w:rsidR="00FD1992" w:rsidRDefault="00FD1992" w:rsidP="00FD1992">
      <w:pPr>
        <w:spacing w:line="300" w:lineRule="auto"/>
        <w:jc w:val="center"/>
      </w:pPr>
    </w:p>
    <w:p w14:paraId="11FC8C9A" w14:textId="77B2635A" w:rsidR="00B01E71" w:rsidRPr="00E13F2D" w:rsidRDefault="0025712E" w:rsidP="00B01E71">
      <w:pPr>
        <w:pStyle w:val="Head1"/>
        <w:spacing w:after="120"/>
        <w:outlineLvl w:val="0"/>
        <w:rPr>
          <w:bCs/>
        </w:rPr>
      </w:pPr>
      <w:r>
        <w:rPr>
          <w:bCs/>
        </w:rPr>
        <w:t xml:space="preserve">Constructing MEM for </w:t>
      </w:r>
      <w:proofErr w:type="spellStart"/>
      <w:r>
        <w:rPr>
          <w:bCs/>
        </w:rPr>
        <w:t>Volve</w:t>
      </w:r>
      <w:proofErr w:type="spellEnd"/>
      <w:r>
        <w:rPr>
          <w:bCs/>
        </w:rPr>
        <w:t xml:space="preserve"> field</w:t>
      </w:r>
    </w:p>
    <w:p w14:paraId="17617CC7" w14:textId="04441B55" w:rsidR="00B01E71" w:rsidRDefault="00B01E71" w:rsidP="00B01E71">
      <w:pPr>
        <w:spacing w:line="300" w:lineRule="auto"/>
        <w:jc w:val="both"/>
      </w:pPr>
      <w:r w:rsidRPr="00E13F2D">
        <w:t xml:space="preserve">The </w:t>
      </w:r>
      <w:r w:rsidR="004E0A79">
        <w:rPr>
          <w:rFonts w:hint="eastAsia"/>
          <w:lang w:eastAsia="zh-CN"/>
        </w:rPr>
        <w:t>ge</w:t>
      </w:r>
      <w:r w:rsidR="004E0A79">
        <w:t>neral MEM workflow</w:t>
      </w:r>
      <w:r w:rsidR="001B69B5">
        <w:t xml:space="preserve"> (Fig. 3)</w:t>
      </w:r>
      <w:r w:rsidR="004E0A79">
        <w:t xml:space="preserve"> can be summarized as follows</w:t>
      </w:r>
      <w:r w:rsidR="00F81496">
        <w:t>:</w:t>
      </w:r>
    </w:p>
    <w:p w14:paraId="43D9341E" w14:textId="77777777" w:rsidR="00C6598F" w:rsidRDefault="00C6598F" w:rsidP="00B01E71">
      <w:pPr>
        <w:spacing w:line="300" w:lineRule="auto"/>
        <w:jc w:val="both"/>
      </w:pPr>
    </w:p>
    <w:p w14:paraId="13A5D08A" w14:textId="384CF5E4" w:rsidR="00F81496" w:rsidRDefault="00727718" w:rsidP="00727718">
      <w:pPr>
        <w:spacing w:line="300" w:lineRule="auto"/>
        <w:jc w:val="center"/>
      </w:pPr>
      <w:r>
        <w:rPr>
          <w:noProof/>
        </w:rPr>
        <w:drawing>
          <wp:inline distT="0" distB="0" distL="0" distR="0" wp14:anchorId="7C834FA6" wp14:editId="241798C8">
            <wp:extent cx="4358640" cy="2726168"/>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63616" cy="2729280"/>
                    </a:xfrm>
                    <a:prstGeom prst="rect">
                      <a:avLst/>
                    </a:prstGeom>
                  </pic:spPr>
                </pic:pic>
              </a:graphicData>
            </a:graphic>
          </wp:inline>
        </w:drawing>
      </w:r>
    </w:p>
    <w:p w14:paraId="7B81FF5F" w14:textId="77DEF0E1" w:rsidR="00727718" w:rsidRPr="00D33324" w:rsidRDefault="001B69B5" w:rsidP="00D33324">
      <w:pPr>
        <w:pStyle w:val="Caption"/>
        <w:spacing w:line="300" w:lineRule="auto"/>
        <w:rPr>
          <w:color w:val="auto"/>
        </w:rPr>
      </w:pPr>
      <w:r w:rsidRPr="00BD3480">
        <w:rPr>
          <w:color w:val="auto"/>
        </w:rPr>
        <w:t>Figure</w:t>
      </w:r>
      <w:r>
        <w:rPr>
          <w:color w:val="auto"/>
        </w:rPr>
        <w:t xml:space="preserve"> </w:t>
      </w:r>
      <w:r>
        <w:rPr>
          <w:color w:val="auto"/>
        </w:rPr>
        <w:t>3</w:t>
      </w:r>
      <w:r>
        <w:rPr>
          <w:color w:val="auto"/>
        </w:rPr>
        <w:t xml:space="preserve"> – </w:t>
      </w:r>
      <w:r>
        <w:rPr>
          <w:color w:val="auto"/>
        </w:rPr>
        <w:t>MEM modeling workflow</w:t>
      </w:r>
      <w:r>
        <w:rPr>
          <w:color w:val="auto"/>
        </w:rPr>
        <w:t xml:space="preserve"> (</w:t>
      </w:r>
      <w:proofErr w:type="spellStart"/>
      <w:r>
        <w:rPr>
          <w:color w:val="auto"/>
        </w:rPr>
        <w:t>Ol</w:t>
      </w:r>
      <w:r w:rsidR="00D33324">
        <w:rPr>
          <w:color w:val="auto"/>
        </w:rPr>
        <w:t>orode</w:t>
      </w:r>
      <w:proofErr w:type="spellEnd"/>
      <w:r>
        <w:rPr>
          <w:color w:val="auto"/>
        </w:rPr>
        <w:t>, 2019)</w:t>
      </w:r>
    </w:p>
    <w:p w14:paraId="72BE2023" w14:textId="6673C518" w:rsidR="004E0A79" w:rsidRDefault="005D04AF" w:rsidP="001607EF">
      <w:pPr>
        <w:pStyle w:val="para1"/>
        <w:spacing w:line="300" w:lineRule="auto"/>
        <w:ind w:firstLine="289"/>
      </w:pPr>
      <w:r>
        <w:t xml:space="preserve">One of key step in MEM is to extract the </w:t>
      </w:r>
      <w:r w:rsidRPr="005D04AF">
        <w:t>pore pressures, state of stress, and rock mechanical properties</w:t>
      </w:r>
      <w:r>
        <w:t xml:space="preserve"> from the log data. </w:t>
      </w:r>
      <w:r w:rsidR="00DB10EB">
        <w:t xml:space="preserve">In the </w:t>
      </w:r>
      <w:proofErr w:type="spellStart"/>
      <w:r w:rsidR="00DB10EB">
        <w:t>Volve</w:t>
      </w:r>
      <w:proofErr w:type="spellEnd"/>
      <w:r w:rsidR="00DB10EB">
        <w:t xml:space="preserve"> field, the log data</w:t>
      </w:r>
      <w:r w:rsidR="00EF28AA">
        <w:t xml:space="preserve"> of 9 wells</w:t>
      </w:r>
      <w:r w:rsidR="00D30633">
        <w:t xml:space="preserve"> (</w:t>
      </w:r>
      <w:r w:rsidR="00D30633" w:rsidRPr="00D30633">
        <w:rPr>
          <w:b/>
        </w:rPr>
        <w:t>Table 1</w:t>
      </w:r>
      <w:r w:rsidR="00D30633">
        <w:t>)</w:t>
      </w:r>
      <w:r w:rsidR="00EF28AA">
        <w:t xml:space="preserve"> with bulk density (RHOB), transmission wave velocity (DT, DTS), well trajectory (MD/TVD) are</w:t>
      </w:r>
      <w:r w:rsidR="00DB10EB">
        <w:t xml:space="preserve"> available </w:t>
      </w:r>
      <w:r w:rsidR="00BC0F12">
        <w:t>to evaluate those quantities.</w:t>
      </w:r>
      <w:r w:rsidR="00EF28AA">
        <w:t xml:space="preserve"> </w:t>
      </w:r>
    </w:p>
    <w:p w14:paraId="025D20A2" w14:textId="77777777" w:rsidR="00EE1E23" w:rsidRDefault="00EE1E23" w:rsidP="001607EF">
      <w:pPr>
        <w:pStyle w:val="para1"/>
        <w:spacing w:line="300" w:lineRule="auto"/>
        <w:ind w:firstLine="289"/>
      </w:pPr>
    </w:p>
    <w:p w14:paraId="63D45CD1" w14:textId="1F7B7456" w:rsidR="00E10A0F" w:rsidRPr="00E10A0F" w:rsidRDefault="00E10A0F" w:rsidP="00E10A0F">
      <w:pPr>
        <w:pStyle w:val="Caption"/>
        <w:spacing w:line="300" w:lineRule="auto"/>
        <w:rPr>
          <w:color w:val="auto"/>
        </w:rPr>
      </w:pPr>
      <w:r>
        <w:rPr>
          <w:color w:val="auto"/>
        </w:rPr>
        <w:lastRenderedPageBreak/>
        <w:t>Table 1</w:t>
      </w:r>
      <w:r>
        <w:rPr>
          <w:color w:val="auto"/>
        </w:rPr>
        <w:t xml:space="preserve"> – </w:t>
      </w:r>
      <w:r>
        <w:rPr>
          <w:color w:val="auto"/>
        </w:rPr>
        <w:t xml:space="preserve">Log data of 9 wells in </w:t>
      </w:r>
      <w:proofErr w:type="spellStart"/>
      <w:r>
        <w:rPr>
          <w:color w:val="auto"/>
        </w:rPr>
        <w:t>Volve</w:t>
      </w:r>
      <w:proofErr w:type="spellEnd"/>
      <w:r>
        <w:rPr>
          <w:color w:val="auto"/>
        </w:rPr>
        <w:t xml:space="preserve"> Field</w:t>
      </w:r>
      <w:r>
        <w:rPr>
          <w:color w:val="auto"/>
        </w:rPr>
        <w:t xml:space="preserve"> (</w:t>
      </w:r>
      <w:proofErr w:type="spellStart"/>
      <w:r>
        <w:rPr>
          <w:color w:val="auto"/>
        </w:rPr>
        <w:t>Equinor</w:t>
      </w:r>
      <w:proofErr w:type="spellEnd"/>
      <w:r>
        <w:rPr>
          <w:color w:val="auto"/>
        </w:rPr>
        <w:t>, 2019)</w:t>
      </w:r>
    </w:p>
    <w:p w14:paraId="544ACE30" w14:textId="081BD85F" w:rsidR="00E76E3A" w:rsidRDefault="00B24D05" w:rsidP="00051BAC">
      <w:pPr>
        <w:spacing w:line="300" w:lineRule="auto"/>
        <w:jc w:val="center"/>
      </w:pPr>
      <w:r>
        <w:rPr>
          <w:noProof/>
        </w:rPr>
        <w:drawing>
          <wp:inline distT="0" distB="0" distL="0" distR="0" wp14:anchorId="5BDBE10C" wp14:editId="783EA44E">
            <wp:extent cx="2743200" cy="238442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55096" cy="2394767"/>
                    </a:xfrm>
                    <a:prstGeom prst="rect">
                      <a:avLst/>
                    </a:prstGeom>
                  </pic:spPr>
                </pic:pic>
              </a:graphicData>
            </a:graphic>
          </wp:inline>
        </w:drawing>
      </w:r>
    </w:p>
    <w:p w14:paraId="2F486045" w14:textId="615DCACC" w:rsidR="00012961" w:rsidRDefault="00012961" w:rsidP="00012961">
      <w:pPr>
        <w:pStyle w:val="para1"/>
        <w:spacing w:line="300" w:lineRule="auto"/>
        <w:ind w:firstLine="289"/>
      </w:pPr>
      <w:r>
        <w:t>The sample plot of log data</w:t>
      </w:r>
      <w:r w:rsidR="00E3035C">
        <w:t xml:space="preserve"> of Well 15_9-F-1 B</w:t>
      </w:r>
      <w:r>
        <w:t xml:space="preserve"> are shown as follows</w:t>
      </w:r>
      <w:r w:rsidR="00E3035C">
        <w:t xml:space="preserve"> (</w:t>
      </w:r>
      <w:r w:rsidR="00E3035C" w:rsidRPr="00E3035C">
        <w:rPr>
          <w:b/>
        </w:rPr>
        <w:t>Fig. 4</w:t>
      </w:r>
      <w:r w:rsidR="00E3035C">
        <w:t>)</w:t>
      </w:r>
      <w:r>
        <w:t>:</w:t>
      </w:r>
    </w:p>
    <w:p w14:paraId="6639D12B" w14:textId="1A1DB317" w:rsidR="00E3035C" w:rsidRDefault="004355C8" w:rsidP="000B2F57">
      <w:pPr>
        <w:pStyle w:val="para1"/>
        <w:spacing w:line="300" w:lineRule="auto"/>
        <w:ind w:firstLine="289"/>
        <w:jc w:val="center"/>
      </w:pPr>
      <w:r>
        <w:rPr>
          <w:noProof/>
        </w:rPr>
        <w:drawing>
          <wp:inline distT="0" distB="0" distL="0" distR="0" wp14:anchorId="16E22BD5" wp14:editId="55161AEF">
            <wp:extent cx="3954780" cy="3352990"/>
            <wp:effectExtent l="0" t="0" r="7620" b="0"/>
            <wp:docPr id="29" name="Picture 29" descr="15_9-F-1 B_TVD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15_9-F-1 B_TVDlog.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3739"/>
                    <a:stretch/>
                  </pic:blipFill>
                  <pic:spPr bwMode="auto">
                    <a:xfrm>
                      <a:off x="0" y="0"/>
                      <a:ext cx="3962797" cy="3359787"/>
                    </a:xfrm>
                    <a:prstGeom prst="rect">
                      <a:avLst/>
                    </a:prstGeom>
                    <a:noFill/>
                    <a:ln>
                      <a:noFill/>
                    </a:ln>
                    <a:extLst>
                      <a:ext uri="{53640926-AAD7-44D8-BBD7-CCE9431645EC}">
                        <a14:shadowObscured xmlns:a14="http://schemas.microsoft.com/office/drawing/2010/main"/>
                      </a:ext>
                    </a:extLst>
                  </pic:spPr>
                </pic:pic>
              </a:graphicData>
            </a:graphic>
          </wp:inline>
        </w:drawing>
      </w:r>
    </w:p>
    <w:p w14:paraId="5414559D" w14:textId="57EEF191" w:rsidR="000B2F57" w:rsidRPr="00D33324" w:rsidRDefault="000B2F57" w:rsidP="000B2F57">
      <w:pPr>
        <w:pStyle w:val="Caption"/>
        <w:spacing w:line="300" w:lineRule="auto"/>
        <w:rPr>
          <w:color w:val="auto"/>
        </w:rPr>
      </w:pPr>
      <w:r w:rsidRPr="00BD3480">
        <w:rPr>
          <w:color w:val="auto"/>
        </w:rPr>
        <w:t>Figure</w:t>
      </w:r>
      <w:r>
        <w:rPr>
          <w:color w:val="auto"/>
        </w:rPr>
        <w:t xml:space="preserve"> </w:t>
      </w:r>
      <w:r>
        <w:rPr>
          <w:color w:val="auto"/>
        </w:rPr>
        <w:t>4</w:t>
      </w:r>
      <w:r>
        <w:rPr>
          <w:color w:val="auto"/>
        </w:rPr>
        <w:t xml:space="preserve"> – </w:t>
      </w:r>
      <w:r>
        <w:rPr>
          <w:color w:val="auto"/>
        </w:rPr>
        <w:t xml:space="preserve">Well log of </w:t>
      </w:r>
      <w:r w:rsidRPr="000B2F57">
        <w:rPr>
          <w:color w:val="auto"/>
        </w:rPr>
        <w:t>Well 15_9-F-1 B</w:t>
      </w:r>
    </w:p>
    <w:p w14:paraId="58F72FAA" w14:textId="3B2E3380" w:rsidR="00012961" w:rsidRDefault="0052378B" w:rsidP="00F77D01">
      <w:pPr>
        <w:pStyle w:val="para1"/>
        <w:spacing w:line="300" w:lineRule="auto"/>
        <w:ind w:firstLine="289"/>
      </w:pPr>
      <w:r>
        <w:t xml:space="preserve">All </w:t>
      </w:r>
      <w:r>
        <w:rPr>
          <w:lang w:eastAsia="zh-CN"/>
        </w:rPr>
        <w:t>other</w:t>
      </w:r>
      <w:r>
        <w:t xml:space="preserve"> log figures can be found on our project repository</w:t>
      </w:r>
      <w:r w:rsidR="004B7AE0">
        <w:t>,</w:t>
      </w:r>
      <w:r>
        <w:t xml:space="preserve"> </w:t>
      </w:r>
      <w:r w:rsidRPr="0052378B">
        <w:t>https://github.com</w:t>
      </w:r>
      <w:r w:rsidR="00F405FE">
        <w:t xml:space="preserve"> </w:t>
      </w:r>
      <w:r w:rsidRPr="0052378B">
        <w:t>/BinWang0213/PETE4241_19SP_ProjectCode</w:t>
      </w:r>
      <w:r>
        <w:t xml:space="preserve">  </w:t>
      </w:r>
    </w:p>
    <w:p w14:paraId="000BD1A9" w14:textId="5706D628" w:rsidR="00867810" w:rsidRDefault="00051BAC" w:rsidP="00867810">
      <w:pPr>
        <w:pStyle w:val="para1"/>
        <w:spacing w:line="300" w:lineRule="auto"/>
        <w:ind w:firstLine="289"/>
        <w:rPr>
          <w:rFonts w:cs="Courier New"/>
          <w:lang w:eastAsia="zh-CN"/>
        </w:rPr>
      </w:pPr>
      <w:r>
        <w:rPr>
          <w:rFonts w:cs="Courier New"/>
          <w:b/>
          <w:i/>
          <w:lang w:eastAsia="zh-CN"/>
        </w:rPr>
        <w:t>P</w:t>
      </w:r>
      <w:r w:rsidRPr="00051BAC">
        <w:rPr>
          <w:rFonts w:cs="Courier New"/>
          <w:b/>
          <w:i/>
          <w:lang w:eastAsia="zh-CN"/>
        </w:rPr>
        <w:t>rincipal stresses</w:t>
      </w:r>
      <w:r w:rsidR="00867810" w:rsidRPr="00CA7CA8">
        <w:rPr>
          <w:rFonts w:cs="Courier New"/>
          <w:b/>
          <w:i/>
          <w:lang w:eastAsia="zh-CN"/>
        </w:rPr>
        <w:t xml:space="preserve">: </w:t>
      </w:r>
      <w:r w:rsidR="009F7CAB" w:rsidRPr="009F7CAB">
        <w:rPr>
          <w:rFonts w:cs="Courier New"/>
          <w:lang w:eastAsia="zh-CN"/>
        </w:rPr>
        <w:t xml:space="preserve">We have the well log data that can be used to calculate </w:t>
      </w:r>
      <w:proofErr w:type="spellStart"/>
      <w:r w:rsidR="009F7CAB" w:rsidRPr="009F7CAB">
        <w:rPr>
          <w:rFonts w:cs="Courier New"/>
          <w:lang w:eastAsia="zh-CN"/>
        </w:rPr>
        <w:t>Sv</w:t>
      </w:r>
      <w:proofErr w:type="spellEnd"/>
      <w:r w:rsidR="009F7CAB" w:rsidRPr="009F7CAB">
        <w:rPr>
          <w:rFonts w:cs="Courier New"/>
          <w:lang w:eastAsia="zh-CN"/>
        </w:rPr>
        <w:t xml:space="preserve"> using the relationship:</w:t>
      </w:r>
    </w:p>
    <w:p w14:paraId="6A425988" w14:textId="73A1E452" w:rsidR="00A044F4" w:rsidRDefault="00E45863" w:rsidP="00457E98">
      <w:pPr>
        <w:pStyle w:val="AMDisplayEquation"/>
        <w:rPr>
          <w:lang w:eastAsia="zh-CN"/>
        </w:rPr>
      </w:pPr>
      <w:r>
        <w:rPr>
          <w:lang w:eastAsia="zh-CN"/>
        </w:rPr>
        <w:tab/>
      </w:r>
      <w:r w:rsidRPr="00E45863">
        <w:rPr>
          <w:position w:val="-26"/>
          <w:lang w:eastAsia="zh-CN"/>
        </w:rPr>
        <w:object w:dxaOrig="3033" w:dyaOrig="644" w14:anchorId="41C59B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51.5pt;height:32.25pt" o:ole="">
            <v:imagedata r:id="rId15" o:title=""/>
          </v:shape>
          <o:OLEObject Type="Embed" ProgID="Equation.AxMath" ShapeID="_x0000_i1073" DrawAspect="Content" ObjectID="_1618089633" r:id="rId16"/>
        </w:object>
      </w:r>
      <w:r>
        <w:rPr>
          <w:lang w:eastAsia="zh-CN"/>
        </w:rPr>
        <w:tab/>
      </w:r>
      <w:r>
        <w:rPr>
          <w:lang w:eastAsia="zh-CN"/>
        </w:rPr>
        <w:fldChar w:fldCharType="begin"/>
      </w:r>
      <w:r>
        <w:rPr>
          <w:lang w:eastAsia="zh-CN"/>
        </w:rPr>
        <w:instrText xml:space="preserve"> MACROBUTTON AMMPlaceRM \* MERGEFORMAT </w:instrText>
      </w:r>
      <w:r>
        <w:rPr>
          <w:lang w:eastAsia="zh-CN"/>
        </w:rPr>
        <w:fldChar w:fldCharType="begin"/>
      </w:r>
      <w:r>
        <w:rPr>
          <w:lang w:eastAsia="zh-CN"/>
        </w:rPr>
        <w:instrText xml:space="preserve"> SEQ AMEqn \h \* MERGEFORMAT </w:instrText>
      </w:r>
      <w:r>
        <w:rPr>
          <w:lang w:eastAsia="zh-CN"/>
        </w:rPr>
        <w:fldChar w:fldCharType="end"/>
      </w:r>
      <w:r>
        <w:rPr>
          <w:lang w:eastAsia="zh-CN"/>
        </w:rPr>
        <w:instrText>(</w:instrText>
      </w:r>
      <w:r>
        <w:rPr>
          <w:lang w:eastAsia="zh-CN"/>
        </w:rPr>
        <w:fldChar w:fldCharType="begin"/>
      </w:r>
      <w:r>
        <w:rPr>
          <w:lang w:eastAsia="zh-CN"/>
        </w:rPr>
        <w:instrText xml:space="preserve"> SEQ AMEqn \c \* Arabic \* MERGEFORMAT </w:instrText>
      </w:r>
      <w:r>
        <w:rPr>
          <w:lang w:eastAsia="zh-CN"/>
        </w:rPr>
        <w:fldChar w:fldCharType="separate"/>
      </w:r>
      <w:r w:rsidR="008C244F">
        <w:rPr>
          <w:noProof/>
          <w:lang w:eastAsia="zh-CN"/>
        </w:rPr>
        <w:instrText>1</w:instrText>
      </w:r>
      <w:r>
        <w:rPr>
          <w:lang w:eastAsia="zh-CN"/>
        </w:rPr>
        <w:fldChar w:fldCharType="end"/>
      </w:r>
      <w:r>
        <w:rPr>
          <w:lang w:eastAsia="zh-CN"/>
        </w:rPr>
        <w:instrText>)</w:instrText>
      </w:r>
      <w:r>
        <w:rPr>
          <w:lang w:eastAsia="zh-CN"/>
        </w:rPr>
        <w:fldChar w:fldCharType="end"/>
      </w:r>
    </w:p>
    <w:p w14:paraId="606AD3B4" w14:textId="6943675C" w:rsidR="00B405E5" w:rsidRDefault="00B405E5" w:rsidP="0042450C">
      <w:pPr>
        <w:pStyle w:val="para1"/>
        <w:spacing w:line="300" w:lineRule="auto"/>
        <w:ind w:firstLine="289"/>
        <w:rPr>
          <w:lang w:eastAsia="zh-CN"/>
        </w:rPr>
      </w:pPr>
      <w:r w:rsidRPr="00B405E5">
        <w:rPr>
          <w:lang w:eastAsia="zh-CN"/>
        </w:rPr>
        <w:t>Lang et al. (2011) provides a relationship relating maximum horizontal stress (</w:t>
      </w:r>
      <w:proofErr w:type="spellStart"/>
      <w:r w:rsidRPr="00B405E5">
        <w:rPr>
          <w:lang w:eastAsia="zh-CN"/>
        </w:rPr>
        <w:t>SHmax</w:t>
      </w:r>
      <w:proofErr w:type="spellEnd"/>
      <w:r w:rsidRPr="00B405E5">
        <w:rPr>
          <w:lang w:eastAsia="zh-CN"/>
        </w:rPr>
        <w:t>) and minimum horizontal stress (</w:t>
      </w:r>
      <w:proofErr w:type="spellStart"/>
      <w:r w:rsidRPr="00B405E5">
        <w:rPr>
          <w:lang w:eastAsia="zh-CN"/>
        </w:rPr>
        <w:t>Shmin</w:t>
      </w:r>
      <w:proofErr w:type="spellEnd"/>
      <w:r w:rsidRPr="00B405E5">
        <w:rPr>
          <w:lang w:eastAsia="zh-CN"/>
        </w:rPr>
        <w:t>) with vertical stress (</w:t>
      </w:r>
      <w:proofErr w:type="spellStart"/>
      <w:r w:rsidRPr="00B405E5">
        <w:rPr>
          <w:lang w:eastAsia="zh-CN"/>
        </w:rPr>
        <w:t>Sv</w:t>
      </w:r>
      <w:proofErr w:type="spellEnd"/>
      <w:r w:rsidRPr="00B405E5">
        <w:rPr>
          <w:lang w:eastAsia="zh-CN"/>
        </w:rPr>
        <w:t>):</w:t>
      </w:r>
    </w:p>
    <w:p w14:paraId="59E11DEB" w14:textId="719B13AC" w:rsidR="00B405E5" w:rsidRDefault="00F45F7F" w:rsidP="00F45F7F">
      <w:pPr>
        <w:pStyle w:val="AMDisplayEquation"/>
        <w:rPr>
          <w:lang w:eastAsia="zh-CN"/>
        </w:rPr>
      </w:pPr>
      <w:r>
        <w:rPr>
          <w:lang w:eastAsia="zh-CN"/>
        </w:rPr>
        <w:lastRenderedPageBreak/>
        <w:tab/>
      </w:r>
      <w:r w:rsidR="00A46E1A" w:rsidRPr="00A46E1A">
        <w:rPr>
          <w:position w:val="-12"/>
          <w:lang w:eastAsia="zh-CN"/>
        </w:rPr>
        <w:object w:dxaOrig="3039" w:dyaOrig="377" w14:anchorId="5C293F5D">
          <v:shape id="_x0000_i1104" type="#_x0000_t75" style="width:152.25pt;height:18.75pt" o:ole="">
            <v:imagedata r:id="rId17" o:title=""/>
          </v:shape>
          <o:OLEObject Type="Embed" ProgID="Equation.AxMath" ShapeID="_x0000_i1104" DrawAspect="Content" ObjectID="_1618089634" r:id="rId18"/>
        </w:object>
      </w:r>
      <w:r>
        <w:rPr>
          <w:lang w:eastAsia="zh-CN"/>
        </w:rPr>
        <w:tab/>
      </w:r>
      <w:r>
        <w:rPr>
          <w:lang w:eastAsia="zh-CN"/>
        </w:rPr>
        <w:fldChar w:fldCharType="begin"/>
      </w:r>
      <w:r>
        <w:rPr>
          <w:lang w:eastAsia="zh-CN"/>
        </w:rPr>
        <w:instrText xml:space="preserve"> MACROBUTTON AMMPlaceRM \* MERGEFORMAT </w:instrText>
      </w:r>
      <w:r>
        <w:rPr>
          <w:lang w:eastAsia="zh-CN"/>
        </w:rPr>
        <w:fldChar w:fldCharType="begin"/>
      </w:r>
      <w:r>
        <w:rPr>
          <w:lang w:eastAsia="zh-CN"/>
        </w:rPr>
        <w:instrText xml:space="preserve"> SEQ AMEqn \h \* MERGEFORMAT </w:instrText>
      </w:r>
      <w:r>
        <w:rPr>
          <w:lang w:eastAsia="zh-CN"/>
        </w:rPr>
        <w:fldChar w:fldCharType="end"/>
      </w:r>
      <w:r>
        <w:rPr>
          <w:lang w:eastAsia="zh-CN"/>
        </w:rPr>
        <w:instrText>(</w:instrText>
      </w:r>
      <w:r>
        <w:rPr>
          <w:lang w:eastAsia="zh-CN"/>
        </w:rPr>
        <w:fldChar w:fldCharType="begin"/>
      </w:r>
      <w:r>
        <w:rPr>
          <w:lang w:eastAsia="zh-CN"/>
        </w:rPr>
        <w:instrText xml:space="preserve"> SEQ AMEqn \c \* Arabic \* MERGEFORMAT </w:instrText>
      </w:r>
      <w:r>
        <w:rPr>
          <w:lang w:eastAsia="zh-CN"/>
        </w:rPr>
        <w:fldChar w:fldCharType="separate"/>
      </w:r>
      <w:r w:rsidR="008C244F">
        <w:rPr>
          <w:noProof/>
          <w:lang w:eastAsia="zh-CN"/>
        </w:rPr>
        <w:instrText>2</w:instrText>
      </w:r>
      <w:r>
        <w:rPr>
          <w:lang w:eastAsia="zh-CN"/>
        </w:rPr>
        <w:fldChar w:fldCharType="end"/>
      </w:r>
      <w:r>
        <w:rPr>
          <w:lang w:eastAsia="zh-CN"/>
        </w:rPr>
        <w:instrText>)</w:instrText>
      </w:r>
      <w:r>
        <w:rPr>
          <w:lang w:eastAsia="zh-CN"/>
        </w:rPr>
        <w:fldChar w:fldCharType="end"/>
      </w:r>
    </w:p>
    <w:p w14:paraId="266E9706" w14:textId="388241F4" w:rsidR="0042450C" w:rsidRDefault="00B35518" w:rsidP="0042450C">
      <w:pPr>
        <w:pStyle w:val="para1"/>
        <w:spacing w:line="300" w:lineRule="auto"/>
        <w:ind w:firstLine="289"/>
      </w:pPr>
      <w:r>
        <w:rPr>
          <w:lang w:eastAsia="zh-CN"/>
        </w:rPr>
        <w:t>w</w:t>
      </w:r>
      <w:r w:rsidRPr="00B35518">
        <w:rPr>
          <w:lang w:eastAsia="zh-CN"/>
        </w:rPr>
        <w:t xml:space="preserve">here k is a constant defining the ratio of </w:t>
      </w:r>
      <w:proofErr w:type="spellStart"/>
      <w:r w:rsidRPr="00B35518">
        <w:rPr>
          <w:lang w:eastAsia="zh-CN"/>
        </w:rPr>
        <w:t>SHmax</w:t>
      </w:r>
      <w:proofErr w:type="spellEnd"/>
      <w:r w:rsidRPr="00B35518">
        <w:rPr>
          <w:lang w:eastAsia="zh-CN"/>
        </w:rPr>
        <w:t xml:space="preserve"> to </w:t>
      </w:r>
      <w:proofErr w:type="spellStart"/>
      <w:r w:rsidRPr="00B35518">
        <w:rPr>
          <w:lang w:eastAsia="zh-CN"/>
        </w:rPr>
        <w:t>Shmin</w:t>
      </w:r>
      <w:proofErr w:type="spellEnd"/>
      <w:r w:rsidRPr="00B35518">
        <w:rPr>
          <w:lang w:eastAsia="zh-CN"/>
        </w:rPr>
        <w:t>. It ranges from 0 to 2 where k=0 represents isotropic horizontal stress system</w:t>
      </w:r>
      <w:r w:rsidR="0042450C">
        <w:t>.</w:t>
      </w:r>
      <w:r w:rsidR="00897C90">
        <w:t xml:space="preserve"> </w:t>
      </w:r>
      <w:r w:rsidR="00897C90" w:rsidRPr="00897C90">
        <w:t xml:space="preserve">Among limited stress regime studies available for </w:t>
      </w:r>
      <w:proofErr w:type="spellStart"/>
      <w:r w:rsidR="00897C90" w:rsidRPr="00897C90">
        <w:t>Volve</w:t>
      </w:r>
      <w:proofErr w:type="spellEnd"/>
      <w:r w:rsidR="00897C90" w:rsidRPr="00897C90">
        <w:t xml:space="preserve"> field, Sen and Ganguli (2019) use fracture gradient as the </w:t>
      </w:r>
      <w:proofErr w:type="spellStart"/>
      <w:r w:rsidR="00897C90" w:rsidRPr="00897C90">
        <w:t>Shmin</w:t>
      </w:r>
      <w:proofErr w:type="spellEnd"/>
      <w:r w:rsidR="00897C90" w:rsidRPr="00897C90">
        <w:t xml:space="preserve"> gradient and use the above relationship to calculate the </w:t>
      </w:r>
      <w:proofErr w:type="spellStart"/>
      <w:r w:rsidR="00897C90" w:rsidRPr="00897C90">
        <w:t>SHmax</w:t>
      </w:r>
      <w:proofErr w:type="spellEnd"/>
      <w:r w:rsidR="00897C90" w:rsidRPr="00897C90">
        <w:t xml:space="preserve"> gradient for four wells in the </w:t>
      </w:r>
      <w:proofErr w:type="spellStart"/>
      <w:r w:rsidR="00897C90" w:rsidRPr="00897C90">
        <w:t>volve</w:t>
      </w:r>
      <w:proofErr w:type="spellEnd"/>
      <w:r w:rsidR="00897C90" w:rsidRPr="00897C90">
        <w:t xml:space="preserve"> field. Their findings </w:t>
      </w:r>
      <w:proofErr w:type="gramStart"/>
      <w:r w:rsidR="00897C90" w:rsidRPr="00897C90">
        <w:t>suggests</w:t>
      </w:r>
      <w:proofErr w:type="gramEnd"/>
      <w:r w:rsidR="00897C90" w:rsidRPr="00897C90">
        <w:t xml:space="preserve"> that </w:t>
      </w:r>
      <w:proofErr w:type="spellStart"/>
      <w:r w:rsidR="00897C90" w:rsidRPr="00897C90">
        <w:t>Sv</w:t>
      </w:r>
      <w:proofErr w:type="spellEnd"/>
      <w:r w:rsidR="00897C90" w:rsidRPr="00897C90">
        <w:t>&gt;</w:t>
      </w:r>
      <w:proofErr w:type="spellStart"/>
      <w:r w:rsidR="00897C90" w:rsidRPr="00897C90">
        <w:t>SHmax</w:t>
      </w:r>
      <w:proofErr w:type="spellEnd"/>
      <w:r w:rsidR="00897C90" w:rsidRPr="00897C90">
        <w:t>&gt;</w:t>
      </w:r>
      <w:proofErr w:type="spellStart"/>
      <w:r w:rsidR="00897C90" w:rsidRPr="00897C90">
        <w:t>Shmin</w:t>
      </w:r>
      <w:proofErr w:type="spellEnd"/>
      <w:r w:rsidR="00897C90" w:rsidRPr="00897C90">
        <w:t>, which means that the stress regime is normal faulting regime. Upon examination of their findings, we reach to the conclusion that the stress gradient for horizontal stresses can be roughly estimated by the relationships:</w:t>
      </w:r>
    </w:p>
    <w:p w14:paraId="7828F079" w14:textId="57AD92A2" w:rsidR="00897C90" w:rsidRDefault="00C1336C" w:rsidP="00C1336C">
      <w:pPr>
        <w:pStyle w:val="AMDisplayEquation"/>
      </w:pPr>
      <w:r>
        <w:tab/>
      </w:r>
      <w:r w:rsidRPr="00C1336C">
        <w:rPr>
          <w:position w:val="-32"/>
        </w:rPr>
        <w:object w:dxaOrig="1629" w:dyaOrig="768" w14:anchorId="257C1881">
          <v:shape id="_x0000_i1129" type="#_x0000_t75" style="width:81.75pt;height:38.25pt" o:ole="">
            <v:imagedata r:id="rId19" o:title=""/>
          </v:shape>
          <o:OLEObject Type="Embed" ProgID="Equation.AxMath" ShapeID="_x0000_i1129" DrawAspect="Content" ObjectID="_1618089635" r:id="rId20"/>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8C244F">
          <w:rPr>
            <w:noProof/>
          </w:rPr>
          <w:instrText>3</w:instrText>
        </w:r>
      </w:fldSimple>
      <w:r>
        <w:instrText>)</w:instrText>
      </w:r>
      <w:r>
        <w:fldChar w:fldCharType="end"/>
      </w:r>
    </w:p>
    <w:p w14:paraId="2ECFE2FC" w14:textId="39EE8420" w:rsidR="00F06D89" w:rsidRDefault="00F06D89" w:rsidP="00D0508C">
      <w:pPr>
        <w:pStyle w:val="para1"/>
        <w:spacing w:line="300" w:lineRule="auto"/>
        <w:ind w:firstLine="289"/>
      </w:pPr>
      <w:r w:rsidRPr="00F06D89">
        <w:t xml:space="preserve">The three principle </w:t>
      </w:r>
      <w:r w:rsidRPr="00F06D89">
        <w:rPr>
          <w:lang w:eastAsia="zh-CN"/>
        </w:rPr>
        <w:t>stresses</w:t>
      </w:r>
      <w:r w:rsidRPr="00F06D89">
        <w:t xml:space="preserve"> are named S1, S2 and S3 for simplicity.</w:t>
      </w:r>
    </w:p>
    <w:p w14:paraId="0E4F9293" w14:textId="3E1ACAB1" w:rsidR="00012961" w:rsidRDefault="00F9102B" w:rsidP="00D0508C">
      <w:pPr>
        <w:pStyle w:val="para1"/>
        <w:spacing w:line="300" w:lineRule="auto"/>
        <w:ind w:firstLine="289"/>
        <w:rPr>
          <w:rFonts w:cs="Courier New"/>
          <w:lang w:eastAsia="zh-CN"/>
        </w:rPr>
      </w:pPr>
      <w:r w:rsidRPr="00F9102B">
        <w:rPr>
          <w:rFonts w:cs="Courier New"/>
          <w:b/>
          <w:i/>
          <w:lang w:eastAsia="zh-CN"/>
        </w:rPr>
        <w:t>Pore pressure</w:t>
      </w:r>
      <w:r w:rsidR="00012961" w:rsidRPr="00CA7CA8">
        <w:rPr>
          <w:rFonts w:cs="Courier New"/>
          <w:b/>
          <w:i/>
          <w:lang w:eastAsia="zh-CN"/>
        </w:rPr>
        <w:t xml:space="preserve">: </w:t>
      </w:r>
      <w:r w:rsidR="00B41A8D" w:rsidRPr="00B41A8D">
        <w:rPr>
          <w:rFonts w:cs="Courier New"/>
          <w:lang w:eastAsia="zh-CN"/>
        </w:rPr>
        <w:t xml:space="preserve">Pore pressure at different </w:t>
      </w:r>
      <w:r w:rsidR="006C3A7E">
        <w:rPr>
          <w:rFonts w:cs="Courier New"/>
          <w:lang w:eastAsia="zh-CN"/>
        </w:rPr>
        <w:t xml:space="preserve">true vertical </w:t>
      </w:r>
      <w:r w:rsidR="00B41A8D" w:rsidRPr="00B41A8D">
        <w:rPr>
          <w:rFonts w:cs="Courier New"/>
          <w:lang w:eastAsia="zh-CN"/>
        </w:rPr>
        <w:t>depths is calculated using the hydrostatic pressure gradient. Density</w:t>
      </w:r>
      <w:r w:rsidR="00D0508C">
        <w:rPr>
          <w:rFonts w:cs="Courier New"/>
          <w:lang w:eastAsia="zh-CN"/>
        </w:rPr>
        <w:t xml:space="preserve"> of formation fluid</w:t>
      </w:r>
      <w:r w:rsidR="00B41A8D" w:rsidRPr="00B41A8D">
        <w:rPr>
          <w:rFonts w:cs="Courier New"/>
          <w:lang w:eastAsia="zh-CN"/>
        </w:rPr>
        <w:t xml:space="preserve"> is assumed to be 1g/cc</w:t>
      </w:r>
      <w:r w:rsidR="00D0508C">
        <w:rPr>
          <w:rFonts w:cs="Courier New"/>
          <w:lang w:eastAsia="zh-CN"/>
        </w:rPr>
        <w:t>.</w:t>
      </w:r>
    </w:p>
    <w:p w14:paraId="24DEC956" w14:textId="79777719" w:rsidR="00A17848" w:rsidRDefault="00A17848" w:rsidP="00A17848">
      <w:pPr>
        <w:pStyle w:val="AMDisplayEquation"/>
      </w:pPr>
      <w:r>
        <w:tab/>
      </w:r>
      <w:r w:rsidRPr="00A17848">
        <w:rPr>
          <w:position w:val="-12"/>
        </w:rPr>
        <w:object w:dxaOrig="1466" w:dyaOrig="371" w14:anchorId="22EA7832">
          <v:shape id="_x0000_i1138" type="#_x0000_t75" style="width:73.5pt;height:18.75pt" o:ole="">
            <v:imagedata r:id="rId21" o:title=""/>
          </v:shape>
          <o:OLEObject Type="Embed" ProgID="Equation.AxMath" ShapeID="_x0000_i1138" DrawAspect="Content" ObjectID="_1618089636" r:id="rId22"/>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8C244F">
          <w:rPr>
            <w:noProof/>
          </w:rPr>
          <w:instrText>4</w:instrText>
        </w:r>
      </w:fldSimple>
      <w:r>
        <w:instrText>)</w:instrText>
      </w:r>
      <w:r>
        <w:fldChar w:fldCharType="end"/>
      </w:r>
    </w:p>
    <w:p w14:paraId="798E3731" w14:textId="0C978D8A" w:rsidR="00A17848" w:rsidRDefault="00BC464A" w:rsidP="00FE358B">
      <w:pPr>
        <w:pStyle w:val="para1"/>
        <w:spacing w:line="300" w:lineRule="auto"/>
        <w:ind w:firstLine="289"/>
        <w:rPr>
          <w:rFonts w:cs="Courier New"/>
          <w:lang w:eastAsia="zh-CN"/>
        </w:rPr>
      </w:pPr>
      <w:r>
        <w:rPr>
          <w:rFonts w:cs="Courier New"/>
          <w:b/>
          <w:i/>
          <w:lang w:eastAsia="zh-CN"/>
        </w:rPr>
        <w:t>Rock porosity</w:t>
      </w:r>
      <w:r w:rsidR="00FE358B" w:rsidRPr="00CA7CA8">
        <w:rPr>
          <w:rFonts w:cs="Courier New"/>
          <w:b/>
          <w:i/>
          <w:lang w:eastAsia="zh-CN"/>
        </w:rPr>
        <w:t xml:space="preserve">: </w:t>
      </w:r>
      <w:r w:rsidRPr="00BC464A">
        <w:rPr>
          <w:rFonts w:cs="Courier New"/>
          <w:lang w:eastAsia="zh-CN"/>
        </w:rPr>
        <w:t>The rock porosity (φ) is calculated from density log using the following relationship</w:t>
      </w:r>
      <w:r>
        <w:rPr>
          <w:rFonts w:cs="Courier New"/>
          <w:lang w:eastAsia="zh-CN"/>
        </w:rPr>
        <w:t>:</w:t>
      </w:r>
    </w:p>
    <w:p w14:paraId="2D1D99B6" w14:textId="28114596" w:rsidR="00BC464A" w:rsidRDefault="00260A65" w:rsidP="00260A65">
      <w:pPr>
        <w:pStyle w:val="AMDisplayEquation"/>
      </w:pPr>
      <w:r>
        <w:tab/>
      </w:r>
      <w:r w:rsidRPr="00260A65">
        <w:rPr>
          <w:position w:val="-26"/>
        </w:rPr>
        <w:object w:dxaOrig="1917" w:dyaOrig="660" w14:anchorId="3174B751">
          <v:shape id="_x0000_i1162" type="#_x0000_t75" style="width:96pt;height:33pt" o:ole="">
            <v:imagedata r:id="rId23" o:title=""/>
          </v:shape>
          <o:OLEObject Type="Embed" ProgID="Equation.AxMath" ShapeID="_x0000_i1162" DrawAspect="Content" ObjectID="_1618089637" r:id="rId2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8C244F">
          <w:rPr>
            <w:noProof/>
          </w:rPr>
          <w:instrText>5</w:instrText>
        </w:r>
      </w:fldSimple>
      <w:r>
        <w:instrText>)</w:instrText>
      </w:r>
      <w:r>
        <w:fldChar w:fldCharType="end"/>
      </w:r>
    </w:p>
    <w:p w14:paraId="72DA03A3" w14:textId="48085732" w:rsidR="00260A65" w:rsidRDefault="00624616" w:rsidP="000707A1">
      <w:pPr>
        <w:pStyle w:val="para1"/>
        <w:spacing w:line="300" w:lineRule="auto"/>
        <w:ind w:firstLine="289"/>
      </w:pPr>
      <w:r w:rsidRPr="000707A1">
        <w:rPr>
          <w:rFonts w:cs="Courier New"/>
          <w:b/>
          <w:i/>
          <w:lang w:eastAsia="zh-CN"/>
        </w:rPr>
        <w:t xml:space="preserve">Young’s modulus and </w:t>
      </w:r>
      <w:proofErr w:type="spellStart"/>
      <w:r w:rsidRPr="000707A1">
        <w:rPr>
          <w:rFonts w:cs="Courier New"/>
          <w:b/>
          <w:i/>
          <w:lang w:eastAsia="zh-CN"/>
        </w:rPr>
        <w:t>Possion</w:t>
      </w:r>
      <w:proofErr w:type="spellEnd"/>
      <w:r w:rsidRPr="000707A1">
        <w:rPr>
          <w:rFonts w:cs="Courier New"/>
          <w:b/>
          <w:i/>
          <w:lang w:eastAsia="zh-CN"/>
        </w:rPr>
        <w:t xml:space="preserve"> ration:</w:t>
      </w:r>
      <w:r>
        <w:t xml:space="preserve"> </w:t>
      </w:r>
      <w:r w:rsidRPr="00624616">
        <w:t>Elastic properties of the rock can be calculated from Shear wave velocity (Vs) and Compressive wave velocity (</w:t>
      </w:r>
      <w:proofErr w:type="spellStart"/>
      <w:r w:rsidRPr="00624616">
        <w:t>Vp</w:t>
      </w:r>
      <w:proofErr w:type="spellEnd"/>
      <w:r w:rsidRPr="00624616">
        <w:t>) logs.</w:t>
      </w:r>
    </w:p>
    <w:p w14:paraId="0305F15C" w14:textId="77CC13FA" w:rsidR="00422F0A" w:rsidRDefault="00C057FB" w:rsidP="00C057FB">
      <w:pPr>
        <w:pStyle w:val="AMDisplayEquation"/>
      </w:pPr>
      <w:r>
        <w:tab/>
      </w:r>
      <w:r w:rsidRPr="00C057FB">
        <w:rPr>
          <w:position w:val="-69"/>
        </w:rPr>
        <w:object w:dxaOrig="1774" w:dyaOrig="1525" w14:anchorId="1FAA567C">
          <v:shape id="_x0000_i1216" type="#_x0000_t75" style="width:88.5pt;height:76.5pt" o:ole="">
            <v:imagedata r:id="rId25" o:title=""/>
          </v:shape>
          <o:OLEObject Type="Embed" ProgID="Equation.AxMath" ShapeID="_x0000_i1216" DrawAspect="Content" ObjectID="_1618089638" r:id="rId26"/>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8C244F">
          <w:rPr>
            <w:noProof/>
          </w:rPr>
          <w:instrText>6</w:instrText>
        </w:r>
      </w:fldSimple>
      <w:r>
        <w:instrText>)</w:instrText>
      </w:r>
      <w:r>
        <w:fldChar w:fldCharType="end"/>
      </w:r>
    </w:p>
    <w:p w14:paraId="3412A0E3" w14:textId="2F7455EF" w:rsidR="00C057FB" w:rsidRDefault="00175BC2" w:rsidP="00145731">
      <w:pPr>
        <w:pStyle w:val="para1"/>
        <w:spacing w:line="300" w:lineRule="auto"/>
        <w:ind w:firstLine="289"/>
      </w:pPr>
      <w:r w:rsidRPr="00175BC2">
        <w:rPr>
          <w:rFonts w:cs="Courier New"/>
          <w:b/>
          <w:i/>
          <w:lang w:eastAsia="zh-CN"/>
        </w:rPr>
        <w:t>Unconfined Compressive Strength (UCS)</w:t>
      </w:r>
      <w:r w:rsidR="00145731" w:rsidRPr="000707A1">
        <w:rPr>
          <w:rFonts w:cs="Courier New"/>
          <w:b/>
          <w:i/>
          <w:lang w:eastAsia="zh-CN"/>
        </w:rPr>
        <w:t>:</w:t>
      </w:r>
      <w:r w:rsidR="00145731">
        <w:t xml:space="preserve"> </w:t>
      </w:r>
      <w:r w:rsidR="00913771" w:rsidRPr="00913771">
        <w:t>The unconfined compressive strength (UCS) is calculated using the relationship for North Sea</w:t>
      </w:r>
      <w:r w:rsidR="00E13348">
        <w:t>:</w:t>
      </w:r>
    </w:p>
    <w:p w14:paraId="1D118A3E" w14:textId="6B8B54FF" w:rsidR="00E13348" w:rsidRDefault="008C244F" w:rsidP="008C244F">
      <w:pPr>
        <w:pStyle w:val="AMDisplayEquation"/>
      </w:pPr>
      <w:r>
        <w:tab/>
      </w:r>
      <w:r w:rsidRPr="008C244F">
        <w:rPr>
          <w:position w:val="-11"/>
        </w:rPr>
        <w:object w:dxaOrig="3160" w:dyaOrig="379" w14:anchorId="0F2394FA">
          <v:shape id="_x0000_i1253" type="#_x0000_t75" style="width:158.25pt;height:18.75pt" o:ole="">
            <v:imagedata r:id="rId27" o:title=""/>
          </v:shape>
          <o:OLEObject Type="Embed" ProgID="Equation.AxMath" ShapeID="_x0000_i1253" DrawAspect="Content" ObjectID="_1618089639" r:id="rId2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Pr>
            <w:noProof/>
          </w:rPr>
          <w:instrText>7</w:instrText>
        </w:r>
      </w:fldSimple>
      <w:r>
        <w:instrText>)</w:instrText>
      </w:r>
      <w:r>
        <w:fldChar w:fldCharType="end"/>
      </w:r>
    </w:p>
    <w:p w14:paraId="2FE3E1B3" w14:textId="21292C47" w:rsidR="0057128E" w:rsidRDefault="00932AD7" w:rsidP="00CC3DFF">
      <w:pPr>
        <w:pStyle w:val="para1"/>
        <w:spacing w:line="300" w:lineRule="auto"/>
        <w:ind w:firstLine="289"/>
      </w:pPr>
      <w:r>
        <w:t xml:space="preserve">Based on </w:t>
      </w:r>
      <w:proofErr w:type="spellStart"/>
      <w:r w:rsidRPr="00E36A59">
        <w:rPr>
          <w:b/>
        </w:rPr>
        <w:t>Eqs</w:t>
      </w:r>
      <w:proofErr w:type="spellEnd"/>
      <w:r w:rsidRPr="00E36A59">
        <w:rPr>
          <w:b/>
        </w:rPr>
        <w:t>. 1-7</w:t>
      </w:r>
      <w:r>
        <w:t xml:space="preserve">, the </w:t>
      </w:r>
      <w:r w:rsidRPr="00932AD7">
        <w:t>pore pressures, state of stress, and rock mechanical properties</w:t>
      </w:r>
      <w:r w:rsidR="002E437D">
        <w:t xml:space="preserve"> for each well can be calculated. A sample plot of</w:t>
      </w:r>
      <w:r w:rsidR="00B731AC">
        <w:t xml:space="preserve"> MEM properties is shown </w:t>
      </w:r>
      <w:r w:rsidR="0057128E">
        <w:t xml:space="preserve">in </w:t>
      </w:r>
      <w:r w:rsidR="00E36A59" w:rsidRPr="00E36A59">
        <w:rPr>
          <w:b/>
        </w:rPr>
        <w:t>Fig. 5</w:t>
      </w:r>
      <w:r w:rsidR="0057128E">
        <w:t>.</w:t>
      </w:r>
      <w:r w:rsidR="00EA3C5D">
        <w:t xml:space="preserve"> </w:t>
      </w:r>
    </w:p>
    <w:p w14:paraId="5B489FB7" w14:textId="0D044A71" w:rsidR="00932AD7" w:rsidRDefault="00E2589A" w:rsidP="00F67261">
      <w:pPr>
        <w:pStyle w:val="para1"/>
        <w:spacing w:line="300" w:lineRule="auto"/>
        <w:ind w:firstLine="0"/>
        <w:jc w:val="center"/>
      </w:pPr>
      <w:r>
        <w:rPr>
          <w:noProof/>
        </w:rPr>
        <w:lastRenderedPageBreak/>
        <w:drawing>
          <wp:inline distT="0" distB="0" distL="0" distR="0" wp14:anchorId="468754B9" wp14:editId="77AC831E">
            <wp:extent cx="4956052" cy="3459480"/>
            <wp:effectExtent l="0" t="0" r="0" b="7620"/>
            <wp:docPr id="32" name="Picture 32" descr="15_9-F-1 B_GeoMechTV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15_9-F-1 B_GeoMechTVD.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7613"/>
                    <a:stretch/>
                  </pic:blipFill>
                  <pic:spPr bwMode="auto">
                    <a:xfrm>
                      <a:off x="0" y="0"/>
                      <a:ext cx="4975224" cy="3472863"/>
                    </a:xfrm>
                    <a:prstGeom prst="rect">
                      <a:avLst/>
                    </a:prstGeom>
                    <a:noFill/>
                    <a:ln>
                      <a:noFill/>
                    </a:ln>
                    <a:extLst>
                      <a:ext uri="{53640926-AAD7-44D8-BBD7-CCE9431645EC}">
                        <a14:shadowObscured xmlns:a14="http://schemas.microsoft.com/office/drawing/2010/main"/>
                      </a:ext>
                    </a:extLst>
                  </pic:spPr>
                </pic:pic>
              </a:graphicData>
            </a:graphic>
          </wp:inline>
        </w:drawing>
      </w:r>
    </w:p>
    <w:p w14:paraId="385FA5B2" w14:textId="7BAFBB57" w:rsidR="00F67261" w:rsidRDefault="00F67261" w:rsidP="00F67261">
      <w:pPr>
        <w:pStyle w:val="Caption"/>
        <w:spacing w:line="300" w:lineRule="auto"/>
        <w:rPr>
          <w:color w:val="auto"/>
        </w:rPr>
      </w:pPr>
      <w:r w:rsidRPr="00BD3480">
        <w:rPr>
          <w:color w:val="auto"/>
        </w:rPr>
        <w:t>Figure</w:t>
      </w:r>
      <w:r>
        <w:rPr>
          <w:color w:val="auto"/>
        </w:rPr>
        <w:t xml:space="preserve"> </w:t>
      </w:r>
      <w:r w:rsidR="00E36A59">
        <w:rPr>
          <w:color w:val="auto"/>
        </w:rPr>
        <w:t>5</w:t>
      </w:r>
      <w:r>
        <w:rPr>
          <w:color w:val="auto"/>
        </w:rPr>
        <w:t xml:space="preserve"> – </w:t>
      </w:r>
      <w:r w:rsidR="00D77971">
        <w:rPr>
          <w:color w:val="auto"/>
        </w:rPr>
        <w:t>Estimated MEM properties</w:t>
      </w:r>
      <w:r>
        <w:rPr>
          <w:color w:val="auto"/>
        </w:rPr>
        <w:t xml:space="preserve"> of </w:t>
      </w:r>
      <w:r w:rsidRPr="000B2F57">
        <w:rPr>
          <w:color w:val="auto"/>
        </w:rPr>
        <w:t>Well 15_9-F-1 B</w:t>
      </w:r>
    </w:p>
    <w:p w14:paraId="1FB2F73D" w14:textId="2FC391BD" w:rsidR="00663459" w:rsidRDefault="00663459" w:rsidP="00663459">
      <w:pPr>
        <w:rPr>
          <w:lang w:eastAsia="zh-CN"/>
        </w:rPr>
      </w:pPr>
    </w:p>
    <w:p w14:paraId="1389F179" w14:textId="2DACE149" w:rsidR="007A27F5" w:rsidRPr="00932AD7" w:rsidRDefault="0054381B" w:rsidP="00FA6257">
      <w:pPr>
        <w:pStyle w:val="para1"/>
        <w:spacing w:line="300" w:lineRule="auto"/>
        <w:ind w:firstLine="289"/>
        <w:rPr>
          <w:lang w:eastAsia="zh-CN"/>
        </w:rPr>
      </w:pPr>
      <w:r>
        <w:rPr>
          <w:lang w:eastAsia="zh-CN"/>
        </w:rPr>
        <w:t xml:space="preserve">Once the MEM properties for each well is calculated. The MEM properties for each </w:t>
      </w:r>
      <w:proofErr w:type="spellStart"/>
      <w:r>
        <w:rPr>
          <w:lang w:eastAsia="zh-CN"/>
        </w:rPr>
        <w:t>gridblock</w:t>
      </w:r>
      <w:proofErr w:type="spellEnd"/>
      <w:r>
        <w:rPr>
          <w:lang w:eastAsia="zh-CN"/>
        </w:rPr>
        <w:t xml:space="preserve"> of 3D reservoir simulation model</w:t>
      </w:r>
      <w:r w:rsidR="00436B41">
        <w:rPr>
          <w:lang w:eastAsia="zh-CN"/>
        </w:rPr>
        <w:t xml:space="preserve"> can be interpolated using K</w:t>
      </w:r>
      <w:r w:rsidR="00436B41" w:rsidRPr="00436B41">
        <w:rPr>
          <w:lang w:eastAsia="zh-CN"/>
        </w:rPr>
        <w:t>riging</w:t>
      </w:r>
      <w:r w:rsidR="00436B41">
        <w:rPr>
          <w:lang w:eastAsia="zh-CN"/>
        </w:rPr>
        <w:t xml:space="preserve"> spatial interpolation method. The </w:t>
      </w:r>
      <w:r w:rsidR="00A46324">
        <w:rPr>
          <w:lang w:eastAsia="zh-CN"/>
        </w:rPr>
        <w:t>sample results of vertical stress (</w:t>
      </w:r>
      <w:proofErr w:type="spellStart"/>
      <w:r w:rsidR="00A46324">
        <w:rPr>
          <w:lang w:eastAsia="zh-CN"/>
        </w:rPr>
        <w:t>Sv</w:t>
      </w:r>
      <w:proofErr w:type="spellEnd"/>
      <w:r w:rsidR="00A46324">
        <w:rPr>
          <w:lang w:eastAsia="zh-CN"/>
        </w:rPr>
        <w:t xml:space="preserve">), Young’s modulus (E) and </w:t>
      </w:r>
      <w:r w:rsidR="00D227FA">
        <w:rPr>
          <w:lang w:eastAsia="zh-CN"/>
        </w:rPr>
        <w:t>Poisson</w:t>
      </w:r>
      <w:r w:rsidR="00A46324">
        <w:rPr>
          <w:lang w:eastAsia="zh-CN"/>
        </w:rPr>
        <w:t xml:space="preserve"> ratio </w:t>
      </w:r>
      <w:r w:rsidR="00D227FA">
        <w:rPr>
          <w:lang w:eastAsia="zh-CN"/>
        </w:rPr>
        <w:t>for 3D model are shown as follows</w:t>
      </w:r>
      <w:r w:rsidR="00C477F2">
        <w:rPr>
          <w:lang w:eastAsia="zh-CN"/>
        </w:rPr>
        <w:t xml:space="preserve"> (</w:t>
      </w:r>
      <w:r w:rsidR="00C477F2" w:rsidRPr="00C477F2">
        <w:rPr>
          <w:b/>
          <w:lang w:eastAsia="zh-CN"/>
        </w:rPr>
        <w:t>Fig. 6</w:t>
      </w:r>
      <w:r w:rsidR="00C477F2">
        <w:rPr>
          <w:lang w:eastAsia="zh-CN"/>
        </w:rPr>
        <w:t>)</w:t>
      </w:r>
      <w:r w:rsidR="00D227FA">
        <w:rPr>
          <w:lang w:eastAsia="zh-CN"/>
        </w:rPr>
        <w:t>:</w:t>
      </w:r>
    </w:p>
    <w:p w14:paraId="4776A14C" w14:textId="231C1813" w:rsidR="00265520" w:rsidRDefault="00EE39D7" w:rsidP="00C119A0">
      <w:pPr>
        <w:pStyle w:val="para1"/>
        <w:spacing w:line="300" w:lineRule="auto"/>
        <w:ind w:firstLine="289"/>
        <w:jc w:val="left"/>
        <w:rPr>
          <w:noProof/>
        </w:rPr>
      </w:pPr>
      <w:r>
        <w:rPr>
          <w:noProof/>
        </w:rPr>
        <w:drawing>
          <wp:inline distT="0" distB="0" distL="0" distR="0" wp14:anchorId="0A554F67" wp14:editId="759ABFA1">
            <wp:extent cx="2461846" cy="2168361"/>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09876" cy="2210666"/>
                    </a:xfrm>
                    <a:prstGeom prst="rect">
                      <a:avLst/>
                    </a:prstGeom>
                  </pic:spPr>
                </pic:pic>
              </a:graphicData>
            </a:graphic>
          </wp:inline>
        </w:drawing>
      </w:r>
      <w:r w:rsidR="004F39A3">
        <w:rPr>
          <w:noProof/>
        </w:rPr>
        <w:drawing>
          <wp:inline distT="0" distB="0" distL="0" distR="0" wp14:anchorId="57901D15" wp14:editId="079429FA">
            <wp:extent cx="2579642" cy="21747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13171" cy="2203047"/>
                    </a:xfrm>
                    <a:prstGeom prst="rect">
                      <a:avLst/>
                    </a:prstGeom>
                  </pic:spPr>
                </pic:pic>
              </a:graphicData>
            </a:graphic>
          </wp:inline>
        </w:drawing>
      </w:r>
    </w:p>
    <w:p w14:paraId="490BDE85" w14:textId="5B00C446" w:rsidR="00DC3A55" w:rsidRDefault="00EE5A50" w:rsidP="00265520">
      <w:pPr>
        <w:pStyle w:val="para1"/>
        <w:spacing w:line="300" w:lineRule="auto"/>
        <w:ind w:firstLine="289"/>
        <w:jc w:val="center"/>
        <w:rPr>
          <w:noProof/>
        </w:rPr>
      </w:pPr>
      <w:r>
        <w:rPr>
          <w:noProof/>
        </w:rPr>
        <w:lastRenderedPageBreak/>
        <w:drawing>
          <wp:inline distT="0" distB="0" distL="0" distR="0" wp14:anchorId="0E3108AF" wp14:editId="7569AD86">
            <wp:extent cx="2461846" cy="20989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88479" cy="2121617"/>
                    </a:xfrm>
                    <a:prstGeom prst="rect">
                      <a:avLst/>
                    </a:prstGeom>
                  </pic:spPr>
                </pic:pic>
              </a:graphicData>
            </a:graphic>
          </wp:inline>
        </w:drawing>
      </w:r>
    </w:p>
    <w:p w14:paraId="7711B2A6" w14:textId="1227F4A0" w:rsidR="007B788E" w:rsidRDefault="007B788E" w:rsidP="007B788E">
      <w:pPr>
        <w:pStyle w:val="Caption"/>
        <w:spacing w:line="300" w:lineRule="auto"/>
        <w:rPr>
          <w:color w:val="auto"/>
        </w:rPr>
      </w:pPr>
      <w:r w:rsidRPr="00BD3480">
        <w:rPr>
          <w:color w:val="auto"/>
        </w:rPr>
        <w:t>Figure</w:t>
      </w:r>
      <w:r>
        <w:rPr>
          <w:color w:val="auto"/>
        </w:rPr>
        <w:t xml:space="preserve"> </w:t>
      </w:r>
      <w:r>
        <w:rPr>
          <w:color w:val="auto"/>
        </w:rPr>
        <w:t>6</w:t>
      </w:r>
      <w:r>
        <w:rPr>
          <w:color w:val="auto"/>
        </w:rPr>
        <w:t xml:space="preserve"> – Estimated MEM properties of </w:t>
      </w:r>
      <w:r>
        <w:rPr>
          <w:color w:val="auto"/>
        </w:rPr>
        <w:t>3D reservoir simulation model</w:t>
      </w:r>
    </w:p>
    <w:p w14:paraId="7B2FE283" w14:textId="77777777" w:rsidR="007B788E" w:rsidRDefault="007B788E" w:rsidP="0042450C">
      <w:pPr>
        <w:pStyle w:val="para1"/>
        <w:spacing w:line="300" w:lineRule="auto"/>
        <w:ind w:firstLine="289"/>
      </w:pPr>
    </w:p>
    <w:p w14:paraId="15EDE1E5" w14:textId="492A0AF5" w:rsidR="00016306" w:rsidRPr="00E13F2D" w:rsidRDefault="00016306" w:rsidP="00016306">
      <w:pPr>
        <w:pStyle w:val="Head1"/>
        <w:spacing w:after="120"/>
        <w:outlineLvl w:val="0"/>
        <w:rPr>
          <w:bCs/>
        </w:rPr>
      </w:pPr>
      <w:r>
        <w:rPr>
          <w:bCs/>
        </w:rPr>
        <w:t>Reservoir Simulation Model</w:t>
      </w:r>
    </w:p>
    <w:p w14:paraId="12FF84EA" w14:textId="3016922F" w:rsidR="00DC3A55" w:rsidRDefault="00016306" w:rsidP="00016306">
      <w:pPr>
        <w:pStyle w:val="para1"/>
        <w:spacing w:line="300" w:lineRule="auto"/>
        <w:ind w:firstLine="289"/>
      </w:pPr>
      <w:r w:rsidRPr="00E13F2D">
        <w:t xml:space="preserve">The </w:t>
      </w:r>
      <w:r>
        <w:rPr>
          <w:rFonts w:hint="eastAsia"/>
          <w:lang w:eastAsia="zh-CN"/>
        </w:rPr>
        <w:t>ge</w:t>
      </w:r>
      <w:r>
        <w:t>neral MEM</w:t>
      </w:r>
    </w:p>
    <w:p w14:paraId="6CF2E146" w14:textId="5E38D721" w:rsidR="007E218D" w:rsidRDefault="007E218D" w:rsidP="007E218D">
      <w:pPr>
        <w:spacing w:line="300" w:lineRule="auto"/>
      </w:pPr>
      <w:r w:rsidRPr="00360337">
        <w:rPr>
          <w:highlight w:val="yellow"/>
        </w:rPr>
        <w:t xml:space="preserve">[TODO] </w:t>
      </w:r>
      <w:r w:rsidRPr="00360337">
        <w:rPr>
          <w:highlight w:val="yellow"/>
        </w:rPr>
        <w:t xml:space="preserve">Basic coupling algorithm description and CMG model </w:t>
      </w:r>
      <w:r w:rsidR="00360337" w:rsidRPr="00360337">
        <w:rPr>
          <w:highlight w:val="yellow"/>
        </w:rPr>
        <w:t>introduction</w:t>
      </w:r>
    </w:p>
    <w:p w14:paraId="0897EC13" w14:textId="47483B0A" w:rsidR="006159D8" w:rsidRDefault="006159D8" w:rsidP="00016306">
      <w:pPr>
        <w:pStyle w:val="para1"/>
        <w:spacing w:line="300" w:lineRule="auto"/>
        <w:ind w:firstLine="289"/>
      </w:pPr>
    </w:p>
    <w:p w14:paraId="390DD9EE" w14:textId="636E5D7E" w:rsidR="006159D8" w:rsidRDefault="006159D8" w:rsidP="00016306">
      <w:pPr>
        <w:pStyle w:val="para1"/>
        <w:spacing w:line="300" w:lineRule="auto"/>
        <w:ind w:firstLine="289"/>
      </w:pPr>
    </w:p>
    <w:p w14:paraId="1C05A968" w14:textId="06002B97" w:rsidR="006159D8" w:rsidRDefault="00F15445" w:rsidP="00016306">
      <w:pPr>
        <w:pStyle w:val="para1"/>
        <w:spacing w:line="300" w:lineRule="auto"/>
        <w:ind w:firstLine="289"/>
      </w:pPr>
      <w:r>
        <w:rPr>
          <w:noProof/>
        </w:rPr>
        <w:drawing>
          <wp:inline distT="0" distB="0" distL="0" distR="0" wp14:anchorId="606F3F33" wp14:editId="18053DD5">
            <wp:extent cx="2497666" cy="204322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24583" cy="2065249"/>
                    </a:xfrm>
                    <a:prstGeom prst="rect">
                      <a:avLst/>
                    </a:prstGeom>
                  </pic:spPr>
                </pic:pic>
              </a:graphicData>
            </a:graphic>
          </wp:inline>
        </w:drawing>
      </w:r>
      <w:r w:rsidR="00351167" w:rsidRPr="00351167">
        <w:rPr>
          <w:noProof/>
        </w:rPr>
        <w:t xml:space="preserve"> </w:t>
      </w:r>
      <w:r w:rsidR="00351167">
        <w:rPr>
          <w:noProof/>
        </w:rPr>
        <w:drawing>
          <wp:inline distT="0" distB="0" distL="0" distR="0" wp14:anchorId="6A5AF8C7" wp14:editId="2E56C95A">
            <wp:extent cx="2531110" cy="2167555"/>
            <wp:effectExtent l="0" t="0" r="254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52733" cy="2186073"/>
                    </a:xfrm>
                    <a:prstGeom prst="rect">
                      <a:avLst/>
                    </a:prstGeom>
                  </pic:spPr>
                </pic:pic>
              </a:graphicData>
            </a:graphic>
          </wp:inline>
        </w:drawing>
      </w:r>
    </w:p>
    <w:p w14:paraId="6C41AD75" w14:textId="2EA84E3A" w:rsidR="006159D8" w:rsidRDefault="006159D8" w:rsidP="00016306">
      <w:pPr>
        <w:pStyle w:val="para1"/>
        <w:spacing w:line="300" w:lineRule="auto"/>
        <w:ind w:firstLine="289"/>
      </w:pPr>
    </w:p>
    <w:p w14:paraId="1AFBD408" w14:textId="47A7F1B0" w:rsidR="006159D8" w:rsidRPr="00C05A9B" w:rsidRDefault="005D36F4" w:rsidP="00C05A9B">
      <w:pPr>
        <w:pStyle w:val="Caption"/>
        <w:spacing w:line="300" w:lineRule="auto"/>
        <w:rPr>
          <w:color w:val="auto"/>
        </w:rPr>
      </w:pPr>
      <w:r w:rsidRPr="00BD3480">
        <w:rPr>
          <w:color w:val="auto"/>
        </w:rPr>
        <w:t>Figure</w:t>
      </w:r>
      <w:r>
        <w:rPr>
          <w:color w:val="auto"/>
        </w:rPr>
        <w:t xml:space="preserve"> </w:t>
      </w:r>
      <w:r>
        <w:rPr>
          <w:color w:val="auto"/>
        </w:rPr>
        <w:t>7</w:t>
      </w:r>
      <w:r>
        <w:rPr>
          <w:color w:val="auto"/>
        </w:rPr>
        <w:t xml:space="preserve"> – </w:t>
      </w:r>
      <w:r w:rsidR="001C3DED">
        <w:rPr>
          <w:color w:val="auto"/>
        </w:rPr>
        <w:t xml:space="preserve">Porosity and Permeability field of reservoir model for </w:t>
      </w:r>
      <w:proofErr w:type="spellStart"/>
      <w:r w:rsidR="001C3DED">
        <w:rPr>
          <w:color w:val="auto"/>
        </w:rPr>
        <w:t>Volve</w:t>
      </w:r>
      <w:proofErr w:type="spellEnd"/>
      <w:r w:rsidR="001C3DED">
        <w:rPr>
          <w:color w:val="auto"/>
        </w:rPr>
        <w:t xml:space="preserve"> field</w:t>
      </w:r>
    </w:p>
    <w:p w14:paraId="1D25C469" w14:textId="77777777" w:rsidR="00DC3A55" w:rsidRDefault="00DC3A55" w:rsidP="0042450C">
      <w:pPr>
        <w:pStyle w:val="para1"/>
        <w:spacing w:line="300" w:lineRule="auto"/>
        <w:ind w:firstLine="289"/>
      </w:pPr>
    </w:p>
    <w:p w14:paraId="3D39EB7F" w14:textId="390B822C" w:rsidR="00E2409E" w:rsidRDefault="005D36F4" w:rsidP="0042450C">
      <w:pPr>
        <w:pStyle w:val="para1"/>
        <w:spacing w:line="300" w:lineRule="auto"/>
        <w:ind w:firstLine="289"/>
      </w:pPr>
      <w:r>
        <w:rPr>
          <w:b/>
          <w:i/>
        </w:rPr>
        <w:t>Flow simulation</w:t>
      </w:r>
      <w:r w:rsidR="00E2409E">
        <w:t>:</w:t>
      </w:r>
      <w:r w:rsidR="00C87B94">
        <w:t xml:space="preserve"> </w:t>
      </w:r>
      <w:r w:rsidR="00C87B94" w:rsidRPr="00C87B94">
        <w:t xml:space="preserve">As shown in </w:t>
      </w:r>
      <w:r w:rsidR="00C87B94" w:rsidRPr="004E0A4A">
        <w:rPr>
          <w:b/>
        </w:rPr>
        <w:t xml:space="preserve">Fig. </w:t>
      </w:r>
      <w:r w:rsidR="0043328C" w:rsidRPr="004E0A4A">
        <w:rPr>
          <w:b/>
        </w:rPr>
        <w:t>2</w:t>
      </w:r>
      <w:r w:rsidR="00C87B94" w:rsidRPr="00C87B94">
        <w:t xml:space="preserve">, there are three kinds of non-neighbor connection 1) fracture-matrix connectivity, </w:t>
      </w:r>
    </w:p>
    <w:p w14:paraId="4FBBAA82" w14:textId="5ECE5C06" w:rsidR="00254340" w:rsidRDefault="00254340" w:rsidP="00254340">
      <w:pPr>
        <w:pStyle w:val="MTDisplayEquation"/>
      </w:pPr>
      <w:r>
        <w:tab/>
      </w:r>
      <w:r w:rsidR="00D444B6" w:rsidRPr="0093437C">
        <w:rPr>
          <w:position w:val="-36"/>
        </w:rPr>
        <w:object w:dxaOrig="2880" w:dyaOrig="840" w14:anchorId="4B430351">
          <v:shape id="_x0000_i1027" type="#_x0000_t75" style="width:2in;height:42pt" o:ole="">
            <v:imagedata r:id="rId35" o:title=""/>
          </v:shape>
          <o:OLEObject Type="Embed" ProgID="Equation.DSMT4" ShapeID="_x0000_i1027" DrawAspect="Content" ObjectID="_161808964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0C4F">
        <w:rPr>
          <w:noProof/>
        </w:rPr>
        <w:fldChar w:fldCharType="begin"/>
      </w:r>
      <w:r w:rsidR="008F0C4F">
        <w:rPr>
          <w:noProof/>
        </w:rPr>
        <w:instrText xml:space="preserve"> SEQ MTEqn \c \* Arabic \* MERGEFORMAT </w:instrText>
      </w:r>
      <w:r w:rsidR="008F0C4F">
        <w:rPr>
          <w:noProof/>
        </w:rPr>
        <w:fldChar w:fldCharType="separate"/>
      </w:r>
      <w:r w:rsidR="008C244F">
        <w:rPr>
          <w:noProof/>
        </w:rPr>
        <w:instrText>1</w:instrText>
      </w:r>
      <w:r w:rsidR="008F0C4F">
        <w:rPr>
          <w:noProof/>
        </w:rPr>
        <w:fldChar w:fldCharType="end"/>
      </w:r>
      <w:r>
        <w:instrText>)</w:instrText>
      </w:r>
      <w:r>
        <w:fldChar w:fldCharType="end"/>
      </w:r>
    </w:p>
    <w:p w14:paraId="6A69EBDC" w14:textId="7178193A" w:rsidR="00FE2647" w:rsidRDefault="00FE2647" w:rsidP="00FE2647">
      <w:pPr>
        <w:pStyle w:val="para1"/>
        <w:spacing w:line="300" w:lineRule="auto"/>
        <w:ind w:firstLine="289"/>
      </w:pPr>
      <w:r>
        <w:rPr>
          <w:b/>
          <w:i/>
        </w:rPr>
        <w:t>One-way geomechanics coupling</w:t>
      </w:r>
      <w:r>
        <w:t xml:space="preserve">: </w:t>
      </w:r>
      <w:r w:rsidRPr="00C87B94">
        <w:t xml:space="preserve">As shown in </w:t>
      </w:r>
      <w:r w:rsidRPr="004E0A4A">
        <w:rPr>
          <w:b/>
        </w:rPr>
        <w:t>Fig. 2</w:t>
      </w:r>
      <w:r w:rsidRPr="00C87B94">
        <w:t xml:space="preserve">, there are three kinds of non-neighbor connection 1) fracture-matrix connectivity, </w:t>
      </w:r>
    </w:p>
    <w:p w14:paraId="276CAE13" w14:textId="77777777" w:rsidR="00990831" w:rsidRDefault="00990831" w:rsidP="00FE2647">
      <w:pPr>
        <w:pStyle w:val="para1"/>
        <w:spacing w:line="300" w:lineRule="auto"/>
        <w:ind w:firstLine="289"/>
      </w:pPr>
    </w:p>
    <w:p w14:paraId="46CE60BA" w14:textId="1E6EB4BF" w:rsidR="004947AF" w:rsidRDefault="004947AF" w:rsidP="004947AF">
      <w:pPr>
        <w:pStyle w:val="para1"/>
        <w:spacing w:line="300" w:lineRule="auto"/>
        <w:ind w:firstLine="289"/>
      </w:pPr>
      <w:r>
        <w:rPr>
          <w:b/>
          <w:i/>
        </w:rPr>
        <w:t>Two</w:t>
      </w:r>
      <w:r>
        <w:rPr>
          <w:b/>
          <w:i/>
        </w:rPr>
        <w:t>-way geomechanics coupling</w:t>
      </w:r>
      <w:r>
        <w:t xml:space="preserve">: </w:t>
      </w:r>
      <w:r w:rsidRPr="00C87B94">
        <w:t xml:space="preserve">As shown in </w:t>
      </w:r>
      <w:r w:rsidRPr="004E0A4A">
        <w:rPr>
          <w:b/>
        </w:rPr>
        <w:t>Fig. 2</w:t>
      </w:r>
      <w:r w:rsidRPr="00C87B94">
        <w:t xml:space="preserve">, there are three kinds of non-neighbor connection 1) fracture-matrix connectivity, </w:t>
      </w:r>
    </w:p>
    <w:p w14:paraId="43D46909" w14:textId="77777777" w:rsidR="004947AF" w:rsidRDefault="004947AF" w:rsidP="00FE2647">
      <w:pPr>
        <w:pStyle w:val="para1"/>
        <w:spacing w:line="300" w:lineRule="auto"/>
        <w:ind w:firstLine="289"/>
      </w:pPr>
    </w:p>
    <w:p w14:paraId="0ABEC07B" w14:textId="77777777" w:rsidR="00D715B7" w:rsidRPr="00D715B7" w:rsidRDefault="00D715B7" w:rsidP="00D715B7">
      <w:pPr>
        <w:rPr>
          <w:lang w:eastAsia="zh-CN"/>
        </w:rPr>
      </w:pPr>
    </w:p>
    <w:p w14:paraId="0E11B2CD" w14:textId="7DDC35ED" w:rsidR="00282D61" w:rsidRDefault="003B1610" w:rsidP="00306F4A">
      <w:pPr>
        <w:pStyle w:val="Head1"/>
        <w:spacing w:after="120"/>
        <w:outlineLvl w:val="0"/>
        <w:rPr>
          <w:bCs/>
        </w:rPr>
      </w:pPr>
      <w:r>
        <w:rPr>
          <w:bCs/>
        </w:rPr>
        <w:t>Simulation</w:t>
      </w:r>
      <w:r w:rsidR="0047580B">
        <w:rPr>
          <w:bCs/>
        </w:rPr>
        <w:t xml:space="preserve"> results and discussions</w:t>
      </w:r>
    </w:p>
    <w:p w14:paraId="71768729" w14:textId="27FDDD7C" w:rsidR="009619BE" w:rsidRDefault="00460348" w:rsidP="002B0536">
      <w:pPr>
        <w:spacing w:line="300" w:lineRule="auto"/>
        <w:jc w:val="both"/>
      </w:pPr>
      <w:r>
        <w:t>We build a two-</w:t>
      </w:r>
      <w:r>
        <w:rPr>
          <w:lang w:eastAsia="zh-CN"/>
        </w:rPr>
        <w:t>dimensional</w:t>
      </w:r>
      <w:r>
        <w:t xml:space="preserve"> base model which comprises one horizontal well with five stages of hydraulic fractures to demonstrate the application of the developed </w:t>
      </w:r>
      <w:r w:rsidR="00176312">
        <w:t>E</w:t>
      </w:r>
      <w:r>
        <w:t xml:space="preserve">DFM model. The base model parameters are summarized in </w:t>
      </w:r>
      <w:r w:rsidRPr="00214150">
        <w:rPr>
          <w:b/>
        </w:rPr>
        <w:t>Table 2</w:t>
      </w:r>
      <w:r w:rsidR="00E85D15">
        <w:rPr>
          <w:b/>
        </w:rPr>
        <w:t xml:space="preserve"> </w:t>
      </w:r>
      <w:r w:rsidR="00E85D15" w:rsidRPr="00E85D15">
        <w:t>and</w:t>
      </w:r>
      <w:r w:rsidR="00E85D15">
        <w:t xml:space="preserve"> all other fluid properties are the same with Table 1</w:t>
      </w:r>
      <w:r>
        <w:t xml:space="preserve">. </w:t>
      </w:r>
    </w:p>
    <w:p w14:paraId="040DC741" w14:textId="4694D438" w:rsidR="00460348" w:rsidRDefault="00460348" w:rsidP="00460348"/>
    <w:tbl>
      <w:tblPr>
        <w:tblW w:w="4945" w:type="dxa"/>
        <w:jc w:val="center"/>
        <w:tblBorders>
          <w:top w:val="single" w:sz="4" w:space="0" w:color="auto"/>
          <w:bottom w:val="single" w:sz="4" w:space="0" w:color="auto"/>
        </w:tblBorders>
        <w:tblLook w:val="04A0" w:firstRow="1" w:lastRow="0" w:firstColumn="1" w:lastColumn="0" w:noHBand="0" w:noVBand="1"/>
      </w:tblPr>
      <w:tblGrid>
        <w:gridCol w:w="3331"/>
        <w:gridCol w:w="658"/>
        <w:gridCol w:w="956"/>
      </w:tblGrid>
      <w:tr w:rsidR="008F0C4F" w:rsidRPr="00D46F54" w14:paraId="42654A68" w14:textId="77777777" w:rsidTr="00907F88">
        <w:trPr>
          <w:cantSplit/>
          <w:trHeight w:val="87"/>
          <w:jc w:val="center"/>
        </w:trPr>
        <w:tc>
          <w:tcPr>
            <w:tcW w:w="3331" w:type="dxa"/>
            <w:tcBorders>
              <w:top w:val="nil"/>
              <w:left w:val="nil"/>
              <w:bottom w:val="single" w:sz="4" w:space="0" w:color="auto"/>
              <w:right w:val="nil"/>
            </w:tcBorders>
            <w:vAlign w:val="center"/>
            <w:hideMark/>
          </w:tcPr>
          <w:p w14:paraId="0E3C46BA" w14:textId="77777777" w:rsidR="008F0C4F" w:rsidRPr="00D46F54" w:rsidRDefault="008F0C4F" w:rsidP="008F0C4F">
            <w:pPr>
              <w:jc w:val="center"/>
              <w:rPr>
                <w:rFonts w:ascii="Arial" w:hAnsi="Arial" w:cs="Arial"/>
                <w:b/>
                <w:sz w:val="18"/>
                <w:szCs w:val="16"/>
                <w:lang w:eastAsia="zh-CN"/>
              </w:rPr>
            </w:pPr>
            <w:r w:rsidRPr="00D46F54">
              <w:rPr>
                <w:rFonts w:ascii="Arial" w:hAnsi="Arial" w:cs="Arial"/>
                <w:b/>
                <w:sz w:val="18"/>
                <w:szCs w:val="16"/>
                <w:lang w:eastAsia="zh-CN"/>
              </w:rPr>
              <w:t>Property</w:t>
            </w:r>
          </w:p>
        </w:tc>
        <w:tc>
          <w:tcPr>
            <w:tcW w:w="0" w:type="auto"/>
            <w:tcBorders>
              <w:top w:val="nil"/>
              <w:left w:val="nil"/>
              <w:bottom w:val="single" w:sz="4" w:space="0" w:color="auto"/>
              <w:right w:val="nil"/>
            </w:tcBorders>
            <w:hideMark/>
          </w:tcPr>
          <w:p w14:paraId="397205C4" w14:textId="77777777" w:rsidR="008F0C4F" w:rsidRPr="00D46F54" w:rsidRDefault="008F0C4F" w:rsidP="008F0C4F">
            <w:pPr>
              <w:jc w:val="right"/>
              <w:rPr>
                <w:rFonts w:ascii="Arial" w:hAnsi="Arial" w:cs="Arial"/>
                <w:b/>
                <w:sz w:val="18"/>
                <w:szCs w:val="16"/>
                <w:lang w:eastAsia="zh-CN"/>
              </w:rPr>
            </w:pPr>
            <w:r w:rsidRPr="00D46F54">
              <w:rPr>
                <w:rFonts w:ascii="Arial" w:hAnsi="Arial" w:cs="Arial"/>
                <w:b/>
                <w:sz w:val="18"/>
                <w:szCs w:val="16"/>
                <w:lang w:eastAsia="zh-CN"/>
              </w:rPr>
              <w:t>Unit</w:t>
            </w:r>
          </w:p>
        </w:tc>
        <w:tc>
          <w:tcPr>
            <w:tcW w:w="0" w:type="auto"/>
            <w:tcBorders>
              <w:top w:val="nil"/>
              <w:left w:val="nil"/>
              <w:bottom w:val="single" w:sz="4" w:space="0" w:color="auto"/>
              <w:right w:val="nil"/>
            </w:tcBorders>
            <w:vAlign w:val="center"/>
            <w:hideMark/>
          </w:tcPr>
          <w:p w14:paraId="665412E2" w14:textId="77777777" w:rsidR="008F0C4F" w:rsidRPr="00D46F54" w:rsidRDefault="008F0C4F" w:rsidP="008F0C4F">
            <w:pPr>
              <w:jc w:val="right"/>
              <w:rPr>
                <w:rFonts w:ascii="Arial" w:hAnsi="Arial" w:cs="Arial"/>
                <w:b/>
                <w:sz w:val="18"/>
                <w:szCs w:val="16"/>
                <w:lang w:eastAsia="zh-CN"/>
              </w:rPr>
            </w:pPr>
            <w:r w:rsidRPr="00D46F54">
              <w:rPr>
                <w:rFonts w:ascii="Arial" w:hAnsi="Arial" w:cs="Arial"/>
                <w:b/>
                <w:sz w:val="18"/>
                <w:szCs w:val="16"/>
                <w:lang w:eastAsia="zh-CN"/>
              </w:rPr>
              <w:t>Value</w:t>
            </w:r>
          </w:p>
        </w:tc>
      </w:tr>
      <w:tr w:rsidR="008F0C4F" w:rsidRPr="00D46F54" w14:paraId="4E262C26" w14:textId="77777777" w:rsidTr="00907F88">
        <w:trPr>
          <w:cantSplit/>
          <w:trHeight w:val="87"/>
          <w:jc w:val="center"/>
        </w:trPr>
        <w:tc>
          <w:tcPr>
            <w:tcW w:w="3331" w:type="dxa"/>
            <w:tcBorders>
              <w:top w:val="nil"/>
              <w:left w:val="nil"/>
              <w:bottom w:val="nil"/>
              <w:right w:val="nil"/>
            </w:tcBorders>
            <w:vAlign w:val="center"/>
            <w:hideMark/>
          </w:tcPr>
          <w:p w14:paraId="42E45D9C" w14:textId="77777777" w:rsidR="008F0C4F" w:rsidRPr="00D46F54"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Domain dimensions (</w:t>
            </w:r>
            <w:proofErr w:type="spellStart"/>
            <w:proofErr w:type="gramStart"/>
            <w:r>
              <w:rPr>
                <w:rFonts w:ascii="Arial" w:hAnsi="Arial" w:cs="Arial"/>
                <w:sz w:val="18"/>
                <w:szCs w:val="16"/>
                <w:lang w:eastAsia="zh-CN"/>
              </w:rPr>
              <w:t>x,y</w:t>
            </w:r>
            <w:proofErr w:type="spellEnd"/>
            <w:proofErr w:type="gramEnd"/>
            <w:r>
              <w:rPr>
                <w:rFonts w:ascii="Arial" w:hAnsi="Arial" w:cs="Arial"/>
                <w:sz w:val="18"/>
                <w:szCs w:val="16"/>
                <w:lang w:eastAsia="zh-CN"/>
              </w:rPr>
              <w:t>)</w:t>
            </w:r>
          </w:p>
        </w:tc>
        <w:tc>
          <w:tcPr>
            <w:tcW w:w="0" w:type="auto"/>
            <w:tcBorders>
              <w:top w:val="nil"/>
              <w:left w:val="nil"/>
              <w:bottom w:val="nil"/>
              <w:right w:val="nil"/>
            </w:tcBorders>
            <w:hideMark/>
          </w:tcPr>
          <w:p w14:paraId="4DE7FDBE" w14:textId="77777777" w:rsidR="008F0C4F" w:rsidRPr="00D46F54"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m</w:t>
            </w:r>
          </w:p>
        </w:tc>
        <w:tc>
          <w:tcPr>
            <w:tcW w:w="0" w:type="auto"/>
            <w:tcBorders>
              <w:top w:val="nil"/>
              <w:left w:val="nil"/>
              <w:bottom w:val="nil"/>
              <w:right w:val="nil"/>
            </w:tcBorders>
            <w:vAlign w:val="center"/>
            <w:hideMark/>
          </w:tcPr>
          <w:p w14:paraId="57FE3438" w14:textId="575C60FA" w:rsidR="008F0C4F" w:rsidRPr="00D46F54" w:rsidRDefault="00A136DE" w:rsidP="008F0C4F">
            <w:pPr>
              <w:spacing w:line="252" w:lineRule="auto"/>
              <w:jc w:val="right"/>
              <w:rPr>
                <w:rFonts w:ascii="Arial" w:hAnsi="Arial" w:cs="Arial"/>
                <w:sz w:val="18"/>
                <w:szCs w:val="16"/>
                <w:lang w:eastAsia="zh-CN"/>
              </w:rPr>
            </w:pPr>
            <w:r>
              <w:rPr>
                <w:rFonts w:ascii="Arial" w:hAnsi="Arial" w:cs="Arial"/>
                <w:sz w:val="18"/>
                <w:szCs w:val="16"/>
                <w:lang w:eastAsia="zh-CN"/>
              </w:rPr>
              <w:t>200</w:t>
            </w:r>
            <w:r w:rsidR="008F0C4F">
              <w:rPr>
                <w:rFonts w:ascii="Arial" w:hAnsi="Arial" w:cs="Arial"/>
                <w:sz w:val="18"/>
                <w:szCs w:val="16"/>
                <w:lang w:eastAsia="zh-CN"/>
              </w:rPr>
              <w:t>,</w:t>
            </w:r>
            <w:r>
              <w:rPr>
                <w:rFonts w:ascii="Arial" w:hAnsi="Arial" w:cs="Arial"/>
                <w:sz w:val="18"/>
                <w:szCs w:val="16"/>
                <w:lang w:eastAsia="zh-CN"/>
              </w:rPr>
              <w:t>140</w:t>
            </w:r>
          </w:p>
        </w:tc>
      </w:tr>
      <w:tr w:rsidR="008F0C4F" w:rsidRPr="00D46F54" w14:paraId="7C270424" w14:textId="77777777" w:rsidTr="00907F88">
        <w:trPr>
          <w:cantSplit/>
          <w:trHeight w:val="87"/>
          <w:jc w:val="center"/>
        </w:trPr>
        <w:tc>
          <w:tcPr>
            <w:tcW w:w="3331" w:type="dxa"/>
            <w:tcBorders>
              <w:top w:val="nil"/>
              <w:left w:val="nil"/>
              <w:bottom w:val="nil"/>
              <w:right w:val="nil"/>
            </w:tcBorders>
            <w:vAlign w:val="center"/>
          </w:tcPr>
          <w:p w14:paraId="2978858C"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 xml:space="preserve">Formation thickness, </w:t>
            </w:r>
          </w:p>
        </w:tc>
        <w:tc>
          <w:tcPr>
            <w:tcW w:w="0" w:type="auto"/>
            <w:tcBorders>
              <w:top w:val="nil"/>
              <w:left w:val="nil"/>
              <w:bottom w:val="nil"/>
              <w:right w:val="nil"/>
            </w:tcBorders>
          </w:tcPr>
          <w:p w14:paraId="0FA81A3D"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m</w:t>
            </w:r>
          </w:p>
        </w:tc>
        <w:tc>
          <w:tcPr>
            <w:tcW w:w="0" w:type="auto"/>
            <w:tcBorders>
              <w:top w:val="nil"/>
              <w:left w:val="nil"/>
              <w:bottom w:val="nil"/>
              <w:right w:val="nil"/>
            </w:tcBorders>
            <w:vAlign w:val="center"/>
          </w:tcPr>
          <w:p w14:paraId="3F03497D" w14:textId="42DB050F"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1</w:t>
            </w:r>
            <w:r w:rsidR="00E50663">
              <w:rPr>
                <w:rFonts w:ascii="Arial" w:hAnsi="Arial" w:cs="Arial"/>
                <w:sz w:val="18"/>
                <w:szCs w:val="16"/>
                <w:lang w:eastAsia="zh-CN"/>
              </w:rPr>
              <w:t>0</w:t>
            </w:r>
          </w:p>
        </w:tc>
      </w:tr>
      <w:tr w:rsidR="008F0C4F" w:rsidRPr="00D46F54" w14:paraId="7B2D3CE7" w14:textId="77777777" w:rsidTr="00907F88">
        <w:trPr>
          <w:cantSplit/>
          <w:trHeight w:val="87"/>
          <w:jc w:val="center"/>
        </w:trPr>
        <w:tc>
          <w:tcPr>
            <w:tcW w:w="3331" w:type="dxa"/>
            <w:tcBorders>
              <w:top w:val="nil"/>
              <w:left w:val="nil"/>
              <w:bottom w:val="nil"/>
              <w:right w:val="nil"/>
            </w:tcBorders>
            <w:vAlign w:val="center"/>
          </w:tcPr>
          <w:p w14:paraId="6B37AFF1"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Matrix permeability</w:t>
            </w:r>
          </w:p>
        </w:tc>
        <w:tc>
          <w:tcPr>
            <w:tcW w:w="0" w:type="auto"/>
            <w:tcBorders>
              <w:top w:val="nil"/>
              <w:left w:val="nil"/>
              <w:bottom w:val="nil"/>
              <w:right w:val="nil"/>
            </w:tcBorders>
          </w:tcPr>
          <w:p w14:paraId="5265B3C0" w14:textId="77777777" w:rsidR="008F0C4F" w:rsidRDefault="008F0C4F" w:rsidP="008F0C4F">
            <w:pPr>
              <w:spacing w:line="252" w:lineRule="auto"/>
              <w:jc w:val="right"/>
              <w:rPr>
                <w:rFonts w:ascii="Arial" w:hAnsi="Arial" w:cs="Arial"/>
                <w:sz w:val="18"/>
                <w:szCs w:val="16"/>
                <w:lang w:eastAsia="zh-CN"/>
              </w:rPr>
            </w:pPr>
            <w:proofErr w:type="spellStart"/>
            <w:r>
              <w:rPr>
                <w:rFonts w:ascii="Arial" w:hAnsi="Arial" w:cs="Arial"/>
                <w:sz w:val="18"/>
                <w:szCs w:val="16"/>
                <w:lang w:eastAsia="zh-CN"/>
              </w:rPr>
              <w:t>nD</w:t>
            </w:r>
            <w:proofErr w:type="spellEnd"/>
          </w:p>
        </w:tc>
        <w:tc>
          <w:tcPr>
            <w:tcW w:w="0" w:type="auto"/>
            <w:tcBorders>
              <w:top w:val="nil"/>
              <w:left w:val="nil"/>
              <w:bottom w:val="nil"/>
              <w:right w:val="nil"/>
            </w:tcBorders>
            <w:vAlign w:val="center"/>
          </w:tcPr>
          <w:p w14:paraId="22ADA8B0"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100</w:t>
            </w:r>
          </w:p>
        </w:tc>
      </w:tr>
      <w:tr w:rsidR="008F0C4F" w:rsidRPr="00D46F54" w14:paraId="698DCE11" w14:textId="77777777" w:rsidTr="00907F88">
        <w:trPr>
          <w:cantSplit/>
          <w:trHeight w:val="87"/>
          <w:jc w:val="center"/>
        </w:trPr>
        <w:tc>
          <w:tcPr>
            <w:tcW w:w="3331" w:type="dxa"/>
            <w:tcBorders>
              <w:top w:val="nil"/>
              <w:left w:val="nil"/>
              <w:bottom w:val="nil"/>
              <w:right w:val="nil"/>
            </w:tcBorders>
            <w:vAlign w:val="center"/>
          </w:tcPr>
          <w:p w14:paraId="11866960"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 xml:space="preserve">Fracture permeability </w:t>
            </w:r>
          </w:p>
        </w:tc>
        <w:tc>
          <w:tcPr>
            <w:tcW w:w="0" w:type="auto"/>
            <w:tcBorders>
              <w:top w:val="nil"/>
              <w:left w:val="nil"/>
              <w:bottom w:val="nil"/>
              <w:right w:val="nil"/>
            </w:tcBorders>
          </w:tcPr>
          <w:p w14:paraId="6C853A4D"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D</w:t>
            </w:r>
          </w:p>
        </w:tc>
        <w:tc>
          <w:tcPr>
            <w:tcW w:w="0" w:type="auto"/>
            <w:tcBorders>
              <w:top w:val="nil"/>
              <w:left w:val="nil"/>
              <w:bottom w:val="nil"/>
              <w:right w:val="nil"/>
            </w:tcBorders>
            <w:vAlign w:val="center"/>
          </w:tcPr>
          <w:p w14:paraId="4E1A7F2D" w14:textId="458D403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1</w:t>
            </w:r>
          </w:p>
        </w:tc>
      </w:tr>
      <w:tr w:rsidR="008F0C4F" w:rsidRPr="00D46F54" w14:paraId="57AE8042" w14:textId="77777777" w:rsidTr="00907F88">
        <w:trPr>
          <w:cantSplit/>
          <w:trHeight w:val="87"/>
          <w:jc w:val="center"/>
        </w:trPr>
        <w:tc>
          <w:tcPr>
            <w:tcW w:w="3331" w:type="dxa"/>
            <w:tcBorders>
              <w:top w:val="nil"/>
              <w:left w:val="nil"/>
              <w:bottom w:val="nil"/>
              <w:right w:val="nil"/>
            </w:tcBorders>
            <w:vAlign w:val="center"/>
          </w:tcPr>
          <w:p w14:paraId="00275186"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Fracture width</w:t>
            </w:r>
          </w:p>
        </w:tc>
        <w:tc>
          <w:tcPr>
            <w:tcW w:w="0" w:type="auto"/>
            <w:tcBorders>
              <w:top w:val="nil"/>
              <w:left w:val="nil"/>
              <w:bottom w:val="nil"/>
              <w:right w:val="nil"/>
            </w:tcBorders>
          </w:tcPr>
          <w:p w14:paraId="7F6F3201"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m</w:t>
            </w:r>
          </w:p>
        </w:tc>
        <w:tc>
          <w:tcPr>
            <w:tcW w:w="0" w:type="auto"/>
            <w:tcBorders>
              <w:top w:val="nil"/>
              <w:left w:val="nil"/>
              <w:bottom w:val="nil"/>
              <w:right w:val="nil"/>
            </w:tcBorders>
            <w:vAlign w:val="center"/>
          </w:tcPr>
          <w:p w14:paraId="67DE56A2" w14:textId="4E67747A" w:rsidR="008F0C4F" w:rsidRDefault="00907F88" w:rsidP="008F0C4F">
            <w:pPr>
              <w:spacing w:line="252" w:lineRule="auto"/>
              <w:jc w:val="right"/>
              <w:rPr>
                <w:rFonts w:ascii="Arial" w:hAnsi="Arial" w:cs="Arial"/>
                <w:sz w:val="18"/>
                <w:szCs w:val="16"/>
                <w:lang w:eastAsia="zh-CN"/>
              </w:rPr>
            </w:pPr>
            <w:r>
              <w:rPr>
                <w:rFonts w:ascii="Arial" w:hAnsi="Arial" w:cs="Arial"/>
                <w:sz w:val="18"/>
                <w:szCs w:val="16"/>
                <w:lang w:eastAsia="zh-CN"/>
              </w:rPr>
              <w:t>1.0e-3</w:t>
            </w:r>
          </w:p>
        </w:tc>
      </w:tr>
      <w:tr w:rsidR="008F0C4F" w:rsidRPr="00D46F54" w14:paraId="2FB4CF2B" w14:textId="77777777" w:rsidTr="00907F88">
        <w:trPr>
          <w:cantSplit/>
          <w:trHeight w:val="87"/>
          <w:jc w:val="center"/>
        </w:trPr>
        <w:tc>
          <w:tcPr>
            <w:tcW w:w="3331" w:type="dxa"/>
            <w:tcBorders>
              <w:top w:val="nil"/>
              <w:left w:val="nil"/>
              <w:bottom w:val="nil"/>
              <w:right w:val="nil"/>
            </w:tcBorders>
            <w:vAlign w:val="center"/>
          </w:tcPr>
          <w:p w14:paraId="1796B0F5"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Well BHP</w:t>
            </w:r>
          </w:p>
        </w:tc>
        <w:tc>
          <w:tcPr>
            <w:tcW w:w="0" w:type="auto"/>
            <w:tcBorders>
              <w:top w:val="nil"/>
              <w:left w:val="nil"/>
              <w:bottom w:val="nil"/>
              <w:right w:val="nil"/>
            </w:tcBorders>
          </w:tcPr>
          <w:p w14:paraId="0B0F5CBB"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MPa</w:t>
            </w:r>
          </w:p>
        </w:tc>
        <w:tc>
          <w:tcPr>
            <w:tcW w:w="0" w:type="auto"/>
            <w:tcBorders>
              <w:top w:val="nil"/>
              <w:left w:val="nil"/>
              <w:bottom w:val="nil"/>
              <w:right w:val="nil"/>
            </w:tcBorders>
            <w:vAlign w:val="center"/>
          </w:tcPr>
          <w:p w14:paraId="67652E79"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4</w:t>
            </w:r>
          </w:p>
        </w:tc>
      </w:tr>
      <w:tr w:rsidR="008F0C4F" w:rsidRPr="00D46F54" w14:paraId="2C2C52E4" w14:textId="77777777" w:rsidTr="00907F88">
        <w:trPr>
          <w:cantSplit/>
          <w:trHeight w:val="87"/>
          <w:jc w:val="center"/>
        </w:trPr>
        <w:tc>
          <w:tcPr>
            <w:tcW w:w="3331" w:type="dxa"/>
            <w:tcBorders>
              <w:top w:val="nil"/>
              <w:left w:val="nil"/>
              <w:bottom w:val="single" w:sz="4" w:space="0" w:color="auto"/>
              <w:right w:val="nil"/>
            </w:tcBorders>
            <w:vAlign w:val="center"/>
          </w:tcPr>
          <w:p w14:paraId="467C7E16" w14:textId="77777777" w:rsidR="008F0C4F" w:rsidRDefault="008F0C4F" w:rsidP="008F0C4F">
            <w:pPr>
              <w:spacing w:line="252" w:lineRule="auto"/>
              <w:jc w:val="center"/>
              <w:rPr>
                <w:rFonts w:ascii="Arial" w:hAnsi="Arial" w:cs="Arial"/>
                <w:sz w:val="18"/>
                <w:szCs w:val="16"/>
                <w:lang w:eastAsia="zh-CN"/>
              </w:rPr>
            </w:pPr>
            <w:r>
              <w:rPr>
                <w:rFonts w:ascii="Arial" w:hAnsi="Arial" w:cs="Arial"/>
                <w:sz w:val="18"/>
                <w:szCs w:val="16"/>
                <w:lang w:eastAsia="zh-CN"/>
              </w:rPr>
              <w:t>Production time</w:t>
            </w:r>
          </w:p>
        </w:tc>
        <w:tc>
          <w:tcPr>
            <w:tcW w:w="0" w:type="auto"/>
            <w:tcBorders>
              <w:top w:val="nil"/>
              <w:left w:val="nil"/>
              <w:bottom w:val="single" w:sz="4" w:space="0" w:color="auto"/>
              <w:right w:val="nil"/>
            </w:tcBorders>
          </w:tcPr>
          <w:p w14:paraId="30FDE730" w14:textId="77777777" w:rsidR="008F0C4F" w:rsidRDefault="008F0C4F" w:rsidP="008F0C4F">
            <w:pPr>
              <w:spacing w:line="252" w:lineRule="auto"/>
              <w:jc w:val="right"/>
              <w:rPr>
                <w:rFonts w:ascii="Arial" w:hAnsi="Arial" w:cs="Arial"/>
                <w:sz w:val="18"/>
                <w:szCs w:val="16"/>
                <w:lang w:eastAsia="zh-CN"/>
              </w:rPr>
            </w:pPr>
            <w:r>
              <w:rPr>
                <w:rFonts w:ascii="Arial" w:hAnsi="Arial" w:cs="Arial"/>
                <w:sz w:val="18"/>
                <w:szCs w:val="16"/>
                <w:lang w:eastAsia="zh-CN"/>
              </w:rPr>
              <w:t>days</w:t>
            </w:r>
          </w:p>
        </w:tc>
        <w:tc>
          <w:tcPr>
            <w:tcW w:w="0" w:type="auto"/>
            <w:tcBorders>
              <w:top w:val="nil"/>
              <w:left w:val="nil"/>
              <w:bottom w:val="single" w:sz="4" w:space="0" w:color="auto"/>
              <w:right w:val="nil"/>
            </w:tcBorders>
            <w:vAlign w:val="center"/>
          </w:tcPr>
          <w:p w14:paraId="179AE412" w14:textId="08ADB948" w:rsidR="008F0C4F" w:rsidRDefault="00907F88" w:rsidP="008F0C4F">
            <w:pPr>
              <w:spacing w:line="252" w:lineRule="auto"/>
              <w:jc w:val="right"/>
              <w:rPr>
                <w:rFonts w:ascii="Arial" w:hAnsi="Arial" w:cs="Arial"/>
                <w:sz w:val="18"/>
                <w:szCs w:val="16"/>
                <w:lang w:eastAsia="zh-CN"/>
              </w:rPr>
            </w:pPr>
            <w:r>
              <w:rPr>
                <w:rFonts w:ascii="Arial" w:hAnsi="Arial" w:cs="Arial"/>
                <w:sz w:val="18"/>
                <w:szCs w:val="16"/>
                <w:lang w:eastAsia="zh-CN"/>
              </w:rPr>
              <w:t>2500</w:t>
            </w:r>
          </w:p>
        </w:tc>
      </w:tr>
    </w:tbl>
    <w:p w14:paraId="46322EDA" w14:textId="77777777" w:rsidR="008F0C4F" w:rsidRPr="00460348" w:rsidRDefault="008F0C4F" w:rsidP="00460348"/>
    <w:p w14:paraId="655FCC8C" w14:textId="46363CEE" w:rsidR="00065DAB" w:rsidRDefault="004E56D2" w:rsidP="00866617">
      <w:pPr>
        <w:pStyle w:val="para1"/>
        <w:spacing w:line="300" w:lineRule="auto"/>
        <w:ind w:firstLine="289"/>
      </w:pPr>
      <w:r>
        <w:t xml:space="preserve">We run simulation studies to demonstrate the applicability of our </w:t>
      </w:r>
      <w:r w:rsidR="00A01FB7">
        <w:t>EDFM</w:t>
      </w:r>
      <w:r>
        <w:t>. We examine the effects of the irregular fracture pattern with complex geometries on the transient gas rate of multiple-fractured horizontal wells.</w:t>
      </w:r>
    </w:p>
    <w:p w14:paraId="392EDE35" w14:textId="32793516" w:rsidR="006A0106" w:rsidRDefault="00453C20" w:rsidP="0045023A">
      <w:pPr>
        <w:pStyle w:val="para1"/>
        <w:spacing w:line="300" w:lineRule="auto"/>
        <w:ind w:firstLine="289"/>
        <w:rPr>
          <w:b/>
        </w:rPr>
      </w:pPr>
      <w:r w:rsidRPr="00360337">
        <w:rPr>
          <w:b/>
          <w:i/>
          <w:highlight w:val="yellow"/>
        </w:rPr>
        <w:t>History Matching</w:t>
      </w:r>
      <w:r w:rsidR="00A342A3" w:rsidRPr="00360337">
        <w:rPr>
          <w:highlight w:val="yellow"/>
        </w:rPr>
        <w:t xml:space="preserve">: </w:t>
      </w:r>
      <w:r w:rsidR="004F337E" w:rsidRPr="00360337">
        <w:rPr>
          <w:highlight w:val="yellow"/>
        </w:rPr>
        <w:t>High</w:t>
      </w:r>
      <w:r w:rsidR="004F337E">
        <w:t>-resolution is needed near fracture to capture the large pressure gradient and the corresponding changes of the gas compressibility and viscosity in the ultra-tight matrix.</w:t>
      </w:r>
      <w:r w:rsidR="00724B03">
        <w:t xml:space="preserve"> </w:t>
      </w:r>
    </w:p>
    <w:p w14:paraId="379ED19A" w14:textId="759CA487" w:rsidR="00083808" w:rsidRDefault="007C36CC" w:rsidP="00083808">
      <w:pPr>
        <w:jc w:val="center"/>
        <w:rPr>
          <w:noProof/>
        </w:rPr>
      </w:pPr>
      <w:r>
        <w:rPr>
          <w:noProof/>
        </w:rPr>
        <w:drawing>
          <wp:inline distT="0" distB="0" distL="0" distR="0" wp14:anchorId="1560D744" wp14:editId="3FE878A4">
            <wp:extent cx="4228301" cy="2279073"/>
            <wp:effectExtent l="0" t="0" r="1270" b="6985"/>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37711" cy="2284145"/>
                    </a:xfrm>
                    <a:prstGeom prst="rect">
                      <a:avLst/>
                    </a:prstGeom>
                    <a:noFill/>
                    <a:ln>
                      <a:noFill/>
                    </a:ln>
                    <a:effectLst/>
                    <a:extLst/>
                  </pic:spPr>
                </pic:pic>
              </a:graphicData>
            </a:graphic>
          </wp:inline>
        </w:drawing>
      </w:r>
    </w:p>
    <w:p w14:paraId="23CD4C14" w14:textId="1EF58205" w:rsidR="00083808" w:rsidRPr="00BC7723" w:rsidRDefault="00083808" w:rsidP="00BC7723">
      <w:pPr>
        <w:pStyle w:val="Caption"/>
        <w:spacing w:line="300" w:lineRule="auto"/>
        <w:rPr>
          <w:color w:val="auto"/>
        </w:rPr>
      </w:pPr>
      <w:r w:rsidRPr="00BD3480">
        <w:rPr>
          <w:color w:val="auto"/>
        </w:rPr>
        <w:t>Figure</w:t>
      </w:r>
      <w:r>
        <w:rPr>
          <w:color w:val="auto"/>
        </w:rPr>
        <w:t xml:space="preserve"> 7 – </w:t>
      </w:r>
      <w:r w:rsidR="00416123">
        <w:rPr>
          <w:color w:val="auto"/>
        </w:rPr>
        <w:t>xxx</w:t>
      </w:r>
    </w:p>
    <w:p w14:paraId="15EC5CAE" w14:textId="77777777" w:rsidR="00083808" w:rsidRDefault="00083808" w:rsidP="00083808">
      <w:pPr>
        <w:jc w:val="center"/>
        <w:rPr>
          <w:lang w:eastAsia="zh-CN"/>
        </w:rPr>
      </w:pPr>
    </w:p>
    <w:p w14:paraId="27AC48A4" w14:textId="2CD7B90A" w:rsidR="00083808" w:rsidRPr="00BF7B98" w:rsidRDefault="00BE4299" w:rsidP="00083808">
      <w:pPr>
        <w:jc w:val="center"/>
        <w:rPr>
          <w:lang w:eastAsia="zh-CN"/>
        </w:rPr>
      </w:pPr>
      <w:r>
        <w:rPr>
          <w:noProof/>
        </w:rPr>
        <w:lastRenderedPageBreak/>
        <w:drawing>
          <wp:inline distT="0" distB="0" distL="0" distR="0" wp14:anchorId="6AE27D03" wp14:editId="6B1C8BCF">
            <wp:extent cx="4521200" cy="2436948"/>
            <wp:effectExtent l="0" t="0" r="0" b="190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29751" cy="2441557"/>
                    </a:xfrm>
                    <a:prstGeom prst="rect">
                      <a:avLst/>
                    </a:prstGeom>
                    <a:noFill/>
                    <a:ln>
                      <a:noFill/>
                    </a:ln>
                    <a:effectLst/>
                    <a:extLst/>
                  </pic:spPr>
                </pic:pic>
              </a:graphicData>
            </a:graphic>
          </wp:inline>
        </w:drawing>
      </w:r>
    </w:p>
    <w:p w14:paraId="54E1EA96" w14:textId="64A3A2C4" w:rsidR="00960A14" w:rsidRDefault="00083808" w:rsidP="00D0405C">
      <w:pPr>
        <w:pStyle w:val="Caption"/>
        <w:spacing w:line="300" w:lineRule="auto"/>
        <w:rPr>
          <w:color w:val="auto"/>
        </w:rPr>
      </w:pPr>
      <w:r w:rsidRPr="00BD3480">
        <w:rPr>
          <w:color w:val="auto"/>
        </w:rPr>
        <w:t>Figure</w:t>
      </w:r>
      <w:r>
        <w:rPr>
          <w:color w:val="auto"/>
        </w:rPr>
        <w:t xml:space="preserve"> 8 – </w:t>
      </w:r>
      <w:r w:rsidR="00F718F8">
        <w:rPr>
          <w:color w:val="auto"/>
        </w:rPr>
        <w:t>Well F-14</w:t>
      </w:r>
    </w:p>
    <w:p w14:paraId="70C9331C" w14:textId="71BAA25E" w:rsidR="00F718F8" w:rsidRDefault="00F718F8" w:rsidP="00F718F8">
      <w:pPr>
        <w:rPr>
          <w:lang w:eastAsia="zh-CN"/>
        </w:rPr>
      </w:pPr>
    </w:p>
    <w:p w14:paraId="28AE45F1" w14:textId="14571501" w:rsidR="00F718F8" w:rsidRPr="00BF7B98" w:rsidRDefault="00C230A1" w:rsidP="00F718F8">
      <w:pPr>
        <w:jc w:val="center"/>
        <w:rPr>
          <w:lang w:eastAsia="zh-CN"/>
        </w:rPr>
      </w:pPr>
      <w:r>
        <w:rPr>
          <w:noProof/>
        </w:rPr>
        <w:drawing>
          <wp:inline distT="0" distB="0" distL="0" distR="0" wp14:anchorId="6BCD875A" wp14:editId="1D92C85A">
            <wp:extent cx="5486400" cy="2957195"/>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6400" cy="2957195"/>
                    </a:xfrm>
                    <a:prstGeom prst="rect">
                      <a:avLst/>
                    </a:prstGeom>
                    <a:noFill/>
                    <a:ln>
                      <a:noFill/>
                    </a:ln>
                    <a:effectLst/>
                    <a:extLst/>
                  </pic:spPr>
                </pic:pic>
              </a:graphicData>
            </a:graphic>
          </wp:inline>
        </w:drawing>
      </w:r>
    </w:p>
    <w:p w14:paraId="40BE088A" w14:textId="5048EC3E" w:rsidR="00F718F8" w:rsidRDefault="00F718F8" w:rsidP="00F718F8">
      <w:pPr>
        <w:pStyle w:val="Caption"/>
        <w:spacing w:line="300" w:lineRule="auto"/>
        <w:rPr>
          <w:color w:val="auto"/>
        </w:rPr>
      </w:pPr>
      <w:r w:rsidRPr="00BD3480">
        <w:rPr>
          <w:color w:val="auto"/>
        </w:rPr>
        <w:t>Figure</w:t>
      </w:r>
      <w:r>
        <w:rPr>
          <w:color w:val="auto"/>
        </w:rPr>
        <w:t xml:space="preserve"> 8 – </w:t>
      </w:r>
      <w:r w:rsidR="00C230A1">
        <w:rPr>
          <w:color w:val="auto"/>
        </w:rPr>
        <w:t>Well F-12</w:t>
      </w:r>
      <w:r>
        <w:rPr>
          <w:color w:val="auto"/>
        </w:rPr>
        <w:t xml:space="preserve"> </w:t>
      </w:r>
    </w:p>
    <w:p w14:paraId="3A3E94B8" w14:textId="77777777" w:rsidR="00DD733A" w:rsidRDefault="00DD733A" w:rsidP="00DD733A">
      <w:pPr>
        <w:pStyle w:val="para1"/>
        <w:spacing w:line="300" w:lineRule="auto"/>
        <w:ind w:firstLine="289"/>
      </w:pPr>
      <w:r w:rsidRPr="00DD733A">
        <w:rPr>
          <w:highlight w:val="yellow"/>
        </w:rPr>
        <w:t>[TODO] general stress and oil saturation analysis</w:t>
      </w:r>
      <w:r>
        <w:t xml:space="preserve"> </w:t>
      </w:r>
    </w:p>
    <w:p w14:paraId="1FF3F141" w14:textId="77777777" w:rsidR="00F718F8" w:rsidRPr="00F718F8" w:rsidRDefault="00F718F8" w:rsidP="00F718F8">
      <w:pPr>
        <w:rPr>
          <w:lang w:eastAsia="zh-CN"/>
        </w:rPr>
      </w:pPr>
    </w:p>
    <w:p w14:paraId="02C200C1" w14:textId="7BABCF86" w:rsidR="005F4431" w:rsidRDefault="00360337" w:rsidP="0082763C">
      <w:pPr>
        <w:pStyle w:val="para1"/>
        <w:spacing w:line="300" w:lineRule="auto"/>
        <w:ind w:firstLine="289"/>
      </w:pPr>
      <w:r>
        <w:rPr>
          <w:b/>
          <w:i/>
          <w:highlight w:val="yellow"/>
        </w:rPr>
        <w:t>Effect of geomechanics</w:t>
      </w:r>
      <w:r w:rsidRPr="00360337">
        <w:rPr>
          <w:highlight w:val="yellow"/>
        </w:rPr>
        <w:t>: High</w:t>
      </w:r>
      <w:r>
        <w:t>-resolution is needed near fracture to capture the large pressure gradient and the corresponding</w:t>
      </w:r>
    </w:p>
    <w:p w14:paraId="09453AFF" w14:textId="5EB8C614" w:rsidR="008509AC" w:rsidRDefault="009C6E53" w:rsidP="00E20D24">
      <w:pPr>
        <w:pStyle w:val="para1"/>
        <w:spacing w:line="300" w:lineRule="auto"/>
        <w:ind w:firstLine="289"/>
      </w:pPr>
      <w:r>
        <w:rPr>
          <w:b/>
          <w:i/>
          <w:highlight w:val="yellow"/>
        </w:rPr>
        <w:t>Comparison of one-way and two-way couplings</w:t>
      </w:r>
      <w:r w:rsidR="008509AC" w:rsidRPr="00360337">
        <w:rPr>
          <w:highlight w:val="yellow"/>
        </w:rPr>
        <w:t>: High</w:t>
      </w:r>
      <w:r w:rsidR="008509AC">
        <w:t>-resolution is needed near fracture to capture the large pressure gradient and the corresponding</w:t>
      </w:r>
    </w:p>
    <w:p w14:paraId="19A9BEC9" w14:textId="77777777" w:rsidR="0027430D" w:rsidRDefault="0027430D" w:rsidP="00A76806">
      <w:pPr>
        <w:spacing w:line="360" w:lineRule="auto"/>
        <w:jc w:val="center"/>
      </w:pPr>
    </w:p>
    <w:p w14:paraId="05F2C435" w14:textId="77777777" w:rsidR="000B142E" w:rsidRPr="001B5BD7" w:rsidRDefault="000B142E" w:rsidP="00306F4A">
      <w:pPr>
        <w:pStyle w:val="Head1"/>
        <w:spacing w:after="120"/>
        <w:outlineLvl w:val="0"/>
        <w:rPr>
          <w:bCs/>
          <w:highlight w:val="yellow"/>
        </w:rPr>
      </w:pPr>
      <w:r w:rsidRPr="001B5BD7">
        <w:rPr>
          <w:bCs/>
          <w:highlight w:val="yellow"/>
        </w:rPr>
        <w:t>Conclusion</w:t>
      </w:r>
    </w:p>
    <w:p w14:paraId="4D5DCD6A" w14:textId="77777777" w:rsidR="004320D7" w:rsidRPr="00587595" w:rsidRDefault="004320D7" w:rsidP="003F7619">
      <w:pPr>
        <w:spacing w:line="300" w:lineRule="auto"/>
        <w:jc w:val="both"/>
        <w:rPr>
          <w:lang w:eastAsia="zh-CN"/>
        </w:rPr>
      </w:pPr>
      <w:r w:rsidRPr="001B5BD7">
        <w:rPr>
          <w:highlight w:val="yellow"/>
          <w:lang w:eastAsia="zh-CN"/>
        </w:rPr>
        <w:t xml:space="preserve">Based on </w:t>
      </w:r>
      <w:r w:rsidR="00573069" w:rsidRPr="001B5BD7">
        <w:rPr>
          <w:highlight w:val="yellow"/>
          <w:lang w:eastAsia="zh-CN"/>
        </w:rPr>
        <w:t xml:space="preserve">the </w:t>
      </w:r>
      <w:r w:rsidR="00C2123C" w:rsidRPr="001B5BD7">
        <w:rPr>
          <w:highlight w:val="yellow"/>
          <w:lang w:eastAsia="zh-CN"/>
        </w:rPr>
        <w:t>field</w:t>
      </w:r>
      <w:r w:rsidR="00C2123C" w:rsidRPr="00587595">
        <w:rPr>
          <w:lang w:eastAsia="zh-CN"/>
        </w:rPr>
        <w:t xml:space="preserve"> data</w:t>
      </w:r>
      <w:r w:rsidR="00A733EE" w:rsidRPr="00587595">
        <w:rPr>
          <w:lang w:eastAsia="zh-CN"/>
        </w:rPr>
        <w:t xml:space="preserve"> </w:t>
      </w:r>
      <w:r w:rsidR="002A26EA" w:rsidRPr="00587595">
        <w:rPr>
          <w:lang w:eastAsia="zh-CN"/>
        </w:rPr>
        <w:t>and analytical modeling</w:t>
      </w:r>
      <w:r w:rsidR="00C2123C" w:rsidRPr="00587595">
        <w:rPr>
          <w:lang w:eastAsia="zh-CN"/>
        </w:rPr>
        <w:t>, the producti</w:t>
      </w:r>
      <w:r w:rsidR="00AB0848" w:rsidRPr="00587595">
        <w:rPr>
          <w:lang w:eastAsia="zh-CN"/>
        </w:rPr>
        <w:t>on</w:t>
      </w:r>
      <w:r w:rsidR="00C2123C" w:rsidRPr="00587595">
        <w:rPr>
          <w:lang w:eastAsia="zh-CN"/>
        </w:rPr>
        <w:t xml:space="preserve"> and economic performance for polymer flooding and CO</w:t>
      </w:r>
      <w:r w:rsidR="00C2123C" w:rsidRPr="00587595">
        <w:rPr>
          <w:vertAlign w:val="subscript"/>
          <w:lang w:eastAsia="zh-CN"/>
        </w:rPr>
        <w:t>2</w:t>
      </w:r>
      <w:r w:rsidR="00C2123C" w:rsidRPr="00587595">
        <w:rPr>
          <w:lang w:eastAsia="zh-CN"/>
        </w:rPr>
        <w:t xml:space="preserve"> flooding</w:t>
      </w:r>
      <w:r w:rsidR="00D70B61" w:rsidRPr="00587595">
        <w:rPr>
          <w:lang w:eastAsia="zh-CN"/>
        </w:rPr>
        <w:t xml:space="preserve"> for Delhi </w:t>
      </w:r>
      <w:r w:rsidR="00D569AC" w:rsidRPr="00587595">
        <w:rPr>
          <w:lang w:eastAsia="zh-CN"/>
        </w:rPr>
        <w:t>field</w:t>
      </w:r>
      <w:r w:rsidR="00C2123C" w:rsidRPr="00587595">
        <w:rPr>
          <w:lang w:eastAsia="zh-CN"/>
        </w:rPr>
        <w:t xml:space="preserve"> has been evaluated</w:t>
      </w:r>
      <w:r w:rsidRPr="00587595">
        <w:rPr>
          <w:lang w:eastAsia="zh-CN"/>
        </w:rPr>
        <w:t xml:space="preserve">. Several </w:t>
      </w:r>
      <w:r w:rsidRPr="00587595">
        <w:rPr>
          <w:lang w:eastAsia="zh-CN"/>
        </w:rPr>
        <w:lastRenderedPageBreak/>
        <w:t>conclusions can be drawn accordingly:</w:t>
      </w:r>
    </w:p>
    <w:p w14:paraId="229E4323" w14:textId="77777777" w:rsidR="004320D7" w:rsidRPr="00587595" w:rsidRDefault="004320D7" w:rsidP="004320D7">
      <w:pPr>
        <w:pStyle w:val="para1"/>
        <w:numPr>
          <w:ilvl w:val="0"/>
          <w:numId w:val="1"/>
        </w:numPr>
        <w:rPr>
          <w:lang w:eastAsia="zh-CN"/>
        </w:rPr>
      </w:pPr>
      <w:r w:rsidRPr="00587595">
        <w:rPr>
          <w:lang w:eastAsia="zh-CN"/>
        </w:rPr>
        <w:t xml:space="preserve">Case studies on </w:t>
      </w:r>
      <w:r w:rsidR="00C14562" w:rsidRPr="00587595">
        <w:rPr>
          <w:lang w:eastAsia="zh-CN"/>
        </w:rPr>
        <w:t xml:space="preserve">the </w:t>
      </w:r>
      <w:proofErr w:type="spellStart"/>
      <w:r w:rsidR="00C14562" w:rsidRPr="00587595">
        <w:rPr>
          <w:lang w:eastAsia="zh-CN"/>
        </w:rPr>
        <w:t>Delihi</w:t>
      </w:r>
      <w:proofErr w:type="spellEnd"/>
      <w:r w:rsidR="00CB7FB9" w:rsidRPr="00587595">
        <w:rPr>
          <w:lang w:eastAsia="zh-CN"/>
        </w:rPr>
        <w:t xml:space="preserve"> </w:t>
      </w:r>
      <w:r w:rsidR="00D569AC" w:rsidRPr="00587595">
        <w:rPr>
          <w:lang w:eastAsia="zh-CN"/>
        </w:rPr>
        <w:t>field</w:t>
      </w:r>
      <w:r w:rsidRPr="00587595">
        <w:rPr>
          <w:lang w:eastAsia="zh-CN"/>
        </w:rPr>
        <w:t xml:space="preserve"> indicates the difference</w:t>
      </w:r>
      <w:r w:rsidR="0031172C" w:rsidRPr="00587595">
        <w:rPr>
          <w:lang w:eastAsia="zh-CN"/>
        </w:rPr>
        <w:t xml:space="preserve"> of recovery factor</w:t>
      </w:r>
      <w:r w:rsidRPr="00587595">
        <w:rPr>
          <w:lang w:eastAsia="zh-CN"/>
        </w:rPr>
        <w:t xml:space="preserve"> between the model and field data are less than </w:t>
      </w:r>
      <w:r w:rsidR="00C14562" w:rsidRPr="00587595">
        <w:rPr>
          <w:lang w:eastAsia="zh-CN"/>
        </w:rPr>
        <w:t>1</w:t>
      </w:r>
      <w:r w:rsidRPr="00587595">
        <w:rPr>
          <w:lang w:eastAsia="zh-CN"/>
        </w:rPr>
        <w:t>%. The proposed</w:t>
      </w:r>
      <w:r w:rsidR="007658EE" w:rsidRPr="00587595">
        <w:rPr>
          <w:lang w:eastAsia="zh-CN"/>
        </w:rPr>
        <w:t xml:space="preserve"> method</w:t>
      </w:r>
      <w:r w:rsidRPr="00587595">
        <w:rPr>
          <w:lang w:eastAsia="zh-CN"/>
        </w:rPr>
        <w:t xml:space="preserve"> </w:t>
      </w:r>
      <w:r w:rsidR="00F90B1D" w:rsidRPr="00587595">
        <w:rPr>
          <w:lang w:eastAsia="zh-CN"/>
        </w:rPr>
        <w:t>reasonable for initial EOR project evaluation</w:t>
      </w:r>
      <w:r w:rsidRPr="00587595">
        <w:rPr>
          <w:lang w:eastAsia="zh-CN"/>
        </w:rPr>
        <w:t xml:space="preserve">. </w:t>
      </w:r>
    </w:p>
    <w:p w14:paraId="202673A6" w14:textId="77777777" w:rsidR="000A3EED" w:rsidRDefault="000A3EED" w:rsidP="000B142E">
      <w:pPr>
        <w:spacing w:line="360" w:lineRule="auto"/>
        <w:jc w:val="both"/>
      </w:pPr>
    </w:p>
    <w:p w14:paraId="7E2F7740" w14:textId="77777777" w:rsidR="000A3EED" w:rsidRPr="00AA477C" w:rsidRDefault="000A3EED" w:rsidP="000A3EED">
      <w:pPr>
        <w:pStyle w:val="Head1"/>
        <w:spacing w:afterLines="50" w:after="120"/>
        <w:outlineLvl w:val="0"/>
      </w:pPr>
      <w:r w:rsidRPr="00AA477C">
        <w:t>References</w:t>
      </w:r>
    </w:p>
    <w:p w14:paraId="10C29FBB" w14:textId="11E4E7C0" w:rsidR="001B4CC4" w:rsidRDefault="007F4EBB" w:rsidP="001B53F0">
      <w:pPr>
        <w:pStyle w:val="References"/>
        <w:ind w:leftChars="200" w:left="854"/>
        <w:rPr>
          <w:sz w:val="20"/>
          <w:lang w:eastAsia="zh-CN"/>
        </w:rPr>
      </w:pPr>
      <w:proofErr w:type="spellStart"/>
      <w:r w:rsidRPr="007F4EBB">
        <w:rPr>
          <w:sz w:val="20"/>
          <w:lang w:eastAsia="zh-CN"/>
        </w:rPr>
        <w:t>Garipov</w:t>
      </w:r>
      <w:proofErr w:type="spellEnd"/>
      <w:r w:rsidRPr="007F4EBB">
        <w:rPr>
          <w:sz w:val="20"/>
          <w:lang w:eastAsia="zh-CN"/>
        </w:rPr>
        <w:t>, T.T., Karimi-</w:t>
      </w:r>
      <w:proofErr w:type="spellStart"/>
      <w:r w:rsidRPr="007F4EBB">
        <w:rPr>
          <w:sz w:val="20"/>
          <w:lang w:eastAsia="zh-CN"/>
        </w:rPr>
        <w:t>Fard</w:t>
      </w:r>
      <w:proofErr w:type="spellEnd"/>
      <w:r w:rsidRPr="007F4EBB">
        <w:rPr>
          <w:sz w:val="20"/>
          <w:lang w:eastAsia="zh-CN"/>
        </w:rPr>
        <w:t xml:space="preserve">, M. and </w:t>
      </w:r>
      <w:proofErr w:type="spellStart"/>
      <w:r w:rsidRPr="007F4EBB">
        <w:rPr>
          <w:sz w:val="20"/>
          <w:lang w:eastAsia="zh-CN"/>
        </w:rPr>
        <w:t>Tchelepi</w:t>
      </w:r>
      <w:proofErr w:type="spellEnd"/>
      <w:r w:rsidRPr="007F4EBB">
        <w:rPr>
          <w:sz w:val="20"/>
          <w:lang w:eastAsia="zh-CN"/>
        </w:rPr>
        <w:t>, H.A., 2016. Discrete fracture model for coupled flow and geomechanics. Computational Geosciences, 20(1), pp.149-160.</w:t>
      </w:r>
    </w:p>
    <w:p w14:paraId="159B59F7" w14:textId="7C9A4C84" w:rsidR="00C32DCB" w:rsidRDefault="00C253FF" w:rsidP="001B53F0">
      <w:pPr>
        <w:pStyle w:val="References"/>
        <w:ind w:leftChars="200" w:left="854"/>
        <w:rPr>
          <w:sz w:val="20"/>
          <w:lang w:eastAsia="zh-CN"/>
        </w:rPr>
      </w:pPr>
      <w:r>
        <w:rPr>
          <w:sz w:val="20"/>
          <w:lang w:eastAsia="zh-CN"/>
        </w:rPr>
        <w:t xml:space="preserve">SLB, 2019. </w:t>
      </w:r>
      <w:r w:rsidRPr="00C253FF">
        <w:rPr>
          <w:sz w:val="20"/>
          <w:lang w:eastAsia="zh-CN"/>
        </w:rPr>
        <w:t>https://www.slb.com/services/technical_challenges/geomechanics/mechanical_earth_mo</w:t>
      </w:r>
      <w:r>
        <w:rPr>
          <w:sz w:val="20"/>
          <w:lang w:eastAsia="zh-CN"/>
        </w:rPr>
        <w:t xml:space="preserve"> </w:t>
      </w:r>
      <w:r w:rsidRPr="00C253FF">
        <w:rPr>
          <w:sz w:val="20"/>
          <w:lang w:eastAsia="zh-CN"/>
        </w:rPr>
        <w:t>del_defined.aspx</w:t>
      </w:r>
    </w:p>
    <w:p w14:paraId="46765911" w14:textId="0D303872" w:rsidR="009E51E8" w:rsidRDefault="009E51E8" w:rsidP="001B53F0">
      <w:pPr>
        <w:pStyle w:val="References"/>
        <w:ind w:leftChars="200" w:left="854"/>
        <w:rPr>
          <w:sz w:val="20"/>
          <w:lang w:eastAsia="zh-CN"/>
        </w:rPr>
      </w:pPr>
      <w:proofErr w:type="spellStart"/>
      <w:r>
        <w:rPr>
          <w:sz w:val="20"/>
          <w:lang w:eastAsia="zh-CN"/>
        </w:rPr>
        <w:t>Equinor</w:t>
      </w:r>
      <w:proofErr w:type="spellEnd"/>
      <w:r>
        <w:rPr>
          <w:sz w:val="20"/>
          <w:lang w:eastAsia="zh-CN"/>
        </w:rPr>
        <w:t xml:space="preserve">, 2019. </w:t>
      </w:r>
      <w:r w:rsidRPr="009E51E8">
        <w:rPr>
          <w:sz w:val="20"/>
          <w:lang w:eastAsia="zh-CN"/>
        </w:rPr>
        <w:t>https://www.equinor.com/en/news/14jun2018-disclosing-volve-data.html</w:t>
      </w:r>
    </w:p>
    <w:p w14:paraId="0665F767" w14:textId="77777777" w:rsidR="00A96485" w:rsidRPr="00A96485" w:rsidRDefault="00A96485" w:rsidP="00A96485">
      <w:pPr>
        <w:pStyle w:val="References"/>
        <w:ind w:leftChars="200" w:left="854"/>
        <w:rPr>
          <w:sz w:val="20"/>
          <w:lang w:eastAsia="zh-CN"/>
        </w:rPr>
      </w:pPr>
      <w:proofErr w:type="spellStart"/>
      <w:r w:rsidRPr="00A96485">
        <w:rPr>
          <w:sz w:val="20"/>
          <w:lang w:eastAsia="zh-CN"/>
        </w:rPr>
        <w:t>Sleipner</w:t>
      </w:r>
      <w:proofErr w:type="spellEnd"/>
      <w:r w:rsidRPr="00A96485">
        <w:rPr>
          <w:sz w:val="20"/>
          <w:lang w:eastAsia="zh-CN"/>
        </w:rPr>
        <w:t xml:space="preserve"> </w:t>
      </w:r>
      <w:proofErr w:type="spellStart"/>
      <w:r w:rsidRPr="00A96485">
        <w:rPr>
          <w:sz w:val="20"/>
          <w:lang w:eastAsia="zh-CN"/>
        </w:rPr>
        <w:t>Øst</w:t>
      </w:r>
      <w:proofErr w:type="spellEnd"/>
      <w:r w:rsidRPr="00A96485">
        <w:rPr>
          <w:sz w:val="20"/>
          <w:lang w:eastAsia="zh-CN"/>
        </w:rPr>
        <w:t xml:space="preserve"> and </w:t>
      </w:r>
      <w:proofErr w:type="spellStart"/>
      <w:r w:rsidRPr="00A96485">
        <w:rPr>
          <w:sz w:val="20"/>
          <w:lang w:eastAsia="zh-CN"/>
        </w:rPr>
        <w:t>Volve</w:t>
      </w:r>
      <w:proofErr w:type="spellEnd"/>
      <w:r w:rsidRPr="00A96485">
        <w:rPr>
          <w:sz w:val="20"/>
          <w:lang w:eastAsia="zh-CN"/>
        </w:rPr>
        <w:t xml:space="preserve"> Model </w:t>
      </w:r>
      <w:proofErr w:type="spellStart"/>
      <w:r w:rsidRPr="00A96485">
        <w:rPr>
          <w:sz w:val="20"/>
          <w:lang w:eastAsia="zh-CN"/>
        </w:rPr>
        <w:t>Hugin</w:t>
      </w:r>
      <w:proofErr w:type="spellEnd"/>
      <w:r w:rsidRPr="00A96485">
        <w:rPr>
          <w:sz w:val="20"/>
          <w:lang w:eastAsia="zh-CN"/>
        </w:rPr>
        <w:t xml:space="preserve"> and Skagerrak Formation Petrophysical Evaluation, 2006</w:t>
      </w:r>
    </w:p>
    <w:p w14:paraId="10D0E1A5" w14:textId="77777777" w:rsidR="00A96485" w:rsidRPr="00A96485" w:rsidRDefault="00A96485" w:rsidP="00A96485">
      <w:pPr>
        <w:pStyle w:val="References"/>
        <w:ind w:leftChars="200" w:left="854"/>
        <w:rPr>
          <w:sz w:val="20"/>
          <w:lang w:eastAsia="zh-CN"/>
        </w:rPr>
      </w:pPr>
      <w:r w:rsidRPr="00A96485">
        <w:rPr>
          <w:sz w:val="20"/>
          <w:lang w:eastAsia="zh-CN"/>
        </w:rPr>
        <w:t>Kalani, M., 2018. Multiscale seal characterization in the North Sea Implications from clay sedimentology, well logs interpretation and seismic analyses</w:t>
      </w:r>
    </w:p>
    <w:p w14:paraId="0DF21907" w14:textId="386D2566" w:rsidR="00A96485" w:rsidRDefault="00A96485" w:rsidP="00A96485">
      <w:pPr>
        <w:pStyle w:val="References"/>
        <w:ind w:leftChars="200" w:left="854"/>
        <w:rPr>
          <w:sz w:val="20"/>
          <w:lang w:eastAsia="zh-CN"/>
        </w:rPr>
      </w:pPr>
      <w:proofErr w:type="spellStart"/>
      <w:r w:rsidRPr="00A96485">
        <w:rPr>
          <w:sz w:val="20"/>
          <w:lang w:eastAsia="zh-CN"/>
        </w:rPr>
        <w:t>Karstens</w:t>
      </w:r>
      <w:proofErr w:type="spellEnd"/>
      <w:r w:rsidRPr="00A96485">
        <w:rPr>
          <w:sz w:val="20"/>
          <w:lang w:eastAsia="zh-CN"/>
        </w:rPr>
        <w:t xml:space="preserve">, J., 2015. Focused fluid conduits in the Southern Viking Graben and their implications for the </w:t>
      </w:r>
      <w:proofErr w:type="spellStart"/>
      <w:r w:rsidRPr="00A96485">
        <w:rPr>
          <w:sz w:val="20"/>
          <w:lang w:eastAsia="zh-CN"/>
        </w:rPr>
        <w:t>Sleipner</w:t>
      </w:r>
      <w:proofErr w:type="spellEnd"/>
      <w:r w:rsidRPr="00A96485">
        <w:rPr>
          <w:sz w:val="20"/>
          <w:lang w:eastAsia="zh-CN"/>
        </w:rPr>
        <w:t xml:space="preserve"> CO2 storage project (Doctoral dissertation, Christian-</w:t>
      </w:r>
      <w:proofErr w:type="spellStart"/>
      <w:r w:rsidRPr="00A96485">
        <w:rPr>
          <w:sz w:val="20"/>
          <w:lang w:eastAsia="zh-CN"/>
        </w:rPr>
        <w:t>Albrechts</w:t>
      </w:r>
      <w:proofErr w:type="spellEnd"/>
      <w:r w:rsidRPr="00A96485">
        <w:rPr>
          <w:sz w:val="20"/>
          <w:lang w:eastAsia="zh-CN"/>
        </w:rPr>
        <w:t>-Universität)</w:t>
      </w:r>
    </w:p>
    <w:p w14:paraId="59914045" w14:textId="77777777" w:rsidR="000A3EED" w:rsidRPr="0054642B" w:rsidRDefault="000A3EED" w:rsidP="000B142E">
      <w:pPr>
        <w:spacing w:line="360" w:lineRule="auto"/>
        <w:jc w:val="both"/>
      </w:pPr>
    </w:p>
    <w:sectPr w:rsidR="000A3EED" w:rsidRPr="0054642B">
      <w:headerReference w:type="default" r:id="rId4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336499" w14:textId="77777777" w:rsidR="000E1D4C" w:rsidRDefault="000E1D4C" w:rsidP="00FD735F">
      <w:r>
        <w:separator/>
      </w:r>
    </w:p>
  </w:endnote>
  <w:endnote w:type="continuationSeparator" w:id="0">
    <w:p w14:paraId="1964377C" w14:textId="77777777" w:rsidR="000E1D4C" w:rsidRDefault="000E1D4C" w:rsidP="00FD7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95AE56" w14:textId="77777777" w:rsidR="000E1D4C" w:rsidRDefault="000E1D4C" w:rsidP="00FD735F">
      <w:r>
        <w:separator/>
      </w:r>
    </w:p>
  </w:footnote>
  <w:footnote w:type="continuationSeparator" w:id="0">
    <w:p w14:paraId="1BC411B4" w14:textId="77777777" w:rsidR="000E1D4C" w:rsidRDefault="000E1D4C" w:rsidP="00FD73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ECC3B5" w14:textId="5E6680F9" w:rsidR="008C279F" w:rsidRDefault="008C279F">
    <w:pPr>
      <w:pStyle w:val="Header"/>
    </w:pPr>
    <w:r>
      <w:t>PETE 4241</w:t>
    </w:r>
    <w:r>
      <w:tab/>
    </w:r>
    <w:r>
      <w:tab/>
    </w:r>
    <w:r>
      <w:fldChar w:fldCharType="begin"/>
    </w:r>
    <w:r>
      <w:instrText xml:space="preserve"> PAGE   \* MERGEFORMAT </w:instrText>
    </w:r>
    <w:r>
      <w:fldChar w:fldCharType="separate"/>
    </w:r>
    <w:r>
      <w:rPr>
        <w:noProof/>
      </w:rPr>
      <w:t>1</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9D69A7"/>
    <w:multiLevelType w:val="hybridMultilevel"/>
    <w:tmpl w:val="98768D30"/>
    <w:lvl w:ilvl="0" w:tplc="F864C81C">
      <w:start w:val="1"/>
      <w:numFmt w:val="lowerLetter"/>
      <w:lvlText w:val="(%1)"/>
      <w:lvlJc w:val="left"/>
      <w:pPr>
        <w:ind w:left="649" w:hanging="360"/>
      </w:pPr>
      <w:rPr>
        <w:rFonts w:hint="default"/>
      </w:rPr>
    </w:lvl>
    <w:lvl w:ilvl="1" w:tplc="04090019" w:tentative="1">
      <w:start w:val="1"/>
      <w:numFmt w:val="lowerLetter"/>
      <w:lvlText w:val="%2."/>
      <w:lvlJc w:val="left"/>
      <w:pPr>
        <w:ind w:left="1369" w:hanging="360"/>
      </w:pPr>
    </w:lvl>
    <w:lvl w:ilvl="2" w:tplc="0409001B" w:tentative="1">
      <w:start w:val="1"/>
      <w:numFmt w:val="lowerRoman"/>
      <w:lvlText w:val="%3."/>
      <w:lvlJc w:val="right"/>
      <w:pPr>
        <w:ind w:left="2089" w:hanging="180"/>
      </w:pPr>
    </w:lvl>
    <w:lvl w:ilvl="3" w:tplc="0409000F" w:tentative="1">
      <w:start w:val="1"/>
      <w:numFmt w:val="decimal"/>
      <w:lvlText w:val="%4."/>
      <w:lvlJc w:val="left"/>
      <w:pPr>
        <w:ind w:left="2809" w:hanging="360"/>
      </w:pPr>
    </w:lvl>
    <w:lvl w:ilvl="4" w:tplc="04090019" w:tentative="1">
      <w:start w:val="1"/>
      <w:numFmt w:val="lowerLetter"/>
      <w:lvlText w:val="%5."/>
      <w:lvlJc w:val="left"/>
      <w:pPr>
        <w:ind w:left="3529" w:hanging="360"/>
      </w:pPr>
    </w:lvl>
    <w:lvl w:ilvl="5" w:tplc="0409001B" w:tentative="1">
      <w:start w:val="1"/>
      <w:numFmt w:val="lowerRoman"/>
      <w:lvlText w:val="%6."/>
      <w:lvlJc w:val="right"/>
      <w:pPr>
        <w:ind w:left="4249" w:hanging="180"/>
      </w:pPr>
    </w:lvl>
    <w:lvl w:ilvl="6" w:tplc="0409000F" w:tentative="1">
      <w:start w:val="1"/>
      <w:numFmt w:val="decimal"/>
      <w:lvlText w:val="%7."/>
      <w:lvlJc w:val="left"/>
      <w:pPr>
        <w:ind w:left="4969" w:hanging="360"/>
      </w:pPr>
    </w:lvl>
    <w:lvl w:ilvl="7" w:tplc="04090019" w:tentative="1">
      <w:start w:val="1"/>
      <w:numFmt w:val="lowerLetter"/>
      <w:lvlText w:val="%8."/>
      <w:lvlJc w:val="left"/>
      <w:pPr>
        <w:ind w:left="5689" w:hanging="360"/>
      </w:pPr>
    </w:lvl>
    <w:lvl w:ilvl="8" w:tplc="0409001B" w:tentative="1">
      <w:start w:val="1"/>
      <w:numFmt w:val="lowerRoman"/>
      <w:lvlText w:val="%9."/>
      <w:lvlJc w:val="right"/>
      <w:pPr>
        <w:ind w:left="6409" w:hanging="180"/>
      </w:pPr>
    </w:lvl>
  </w:abstractNum>
  <w:abstractNum w:abstractNumId="1" w15:restartNumberingAfterBreak="0">
    <w:nsid w:val="4FB6355E"/>
    <w:multiLevelType w:val="hybridMultilevel"/>
    <w:tmpl w:val="D424F988"/>
    <w:lvl w:ilvl="0" w:tplc="6214034E">
      <w:start w:val="1"/>
      <w:numFmt w:val="bullet"/>
      <w:lvlText w:val=""/>
      <w:lvlJc w:val="left"/>
      <w:pPr>
        <w:ind w:left="708" w:hanging="420"/>
      </w:pPr>
      <w:rPr>
        <w:rFonts w:ascii="Wingdings" w:hAnsi="Wingdings" w:hint="default"/>
        <w:sz w:val="13"/>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67B1"/>
    <w:rsid w:val="00001EB0"/>
    <w:rsid w:val="00002A2E"/>
    <w:rsid w:val="00004C09"/>
    <w:rsid w:val="00005A58"/>
    <w:rsid w:val="00005CAC"/>
    <w:rsid w:val="00005F5B"/>
    <w:rsid w:val="00006885"/>
    <w:rsid w:val="000103D7"/>
    <w:rsid w:val="00010623"/>
    <w:rsid w:val="00010ABF"/>
    <w:rsid w:val="000112C4"/>
    <w:rsid w:val="00012961"/>
    <w:rsid w:val="00012E71"/>
    <w:rsid w:val="000141C0"/>
    <w:rsid w:val="00015154"/>
    <w:rsid w:val="00016306"/>
    <w:rsid w:val="000167C8"/>
    <w:rsid w:val="000174B2"/>
    <w:rsid w:val="00020BAB"/>
    <w:rsid w:val="00020DE6"/>
    <w:rsid w:val="00020EF3"/>
    <w:rsid w:val="00022047"/>
    <w:rsid w:val="000225FF"/>
    <w:rsid w:val="00022F05"/>
    <w:rsid w:val="00023CC7"/>
    <w:rsid w:val="00023DED"/>
    <w:rsid w:val="00024DCE"/>
    <w:rsid w:val="000255EC"/>
    <w:rsid w:val="00027B9E"/>
    <w:rsid w:val="000306B4"/>
    <w:rsid w:val="000313EA"/>
    <w:rsid w:val="00031429"/>
    <w:rsid w:val="00034076"/>
    <w:rsid w:val="00034155"/>
    <w:rsid w:val="00034AE1"/>
    <w:rsid w:val="000355CC"/>
    <w:rsid w:val="0003639C"/>
    <w:rsid w:val="00037823"/>
    <w:rsid w:val="000408FA"/>
    <w:rsid w:val="00046BE5"/>
    <w:rsid w:val="00047FC5"/>
    <w:rsid w:val="0005053E"/>
    <w:rsid w:val="00050569"/>
    <w:rsid w:val="00050EDA"/>
    <w:rsid w:val="00051BAC"/>
    <w:rsid w:val="000538AF"/>
    <w:rsid w:val="00055A65"/>
    <w:rsid w:val="0005605B"/>
    <w:rsid w:val="000567A0"/>
    <w:rsid w:val="00056FF3"/>
    <w:rsid w:val="00057836"/>
    <w:rsid w:val="000606FB"/>
    <w:rsid w:val="00061366"/>
    <w:rsid w:val="00062AA3"/>
    <w:rsid w:val="00065DAB"/>
    <w:rsid w:val="0006617C"/>
    <w:rsid w:val="00067ACE"/>
    <w:rsid w:val="00067D80"/>
    <w:rsid w:val="000707A1"/>
    <w:rsid w:val="000713E1"/>
    <w:rsid w:val="000718B1"/>
    <w:rsid w:val="00072340"/>
    <w:rsid w:val="00072CD7"/>
    <w:rsid w:val="00074329"/>
    <w:rsid w:val="0007452E"/>
    <w:rsid w:val="0007486A"/>
    <w:rsid w:val="0007497F"/>
    <w:rsid w:val="00074A24"/>
    <w:rsid w:val="000769CD"/>
    <w:rsid w:val="00080646"/>
    <w:rsid w:val="00081F37"/>
    <w:rsid w:val="00082B50"/>
    <w:rsid w:val="000837DA"/>
    <w:rsid w:val="00083808"/>
    <w:rsid w:val="00083E4A"/>
    <w:rsid w:val="000855DF"/>
    <w:rsid w:val="00086688"/>
    <w:rsid w:val="00086F22"/>
    <w:rsid w:val="00090021"/>
    <w:rsid w:val="00090BC6"/>
    <w:rsid w:val="00093742"/>
    <w:rsid w:val="00094A5C"/>
    <w:rsid w:val="00094C56"/>
    <w:rsid w:val="0009629F"/>
    <w:rsid w:val="00096896"/>
    <w:rsid w:val="00097409"/>
    <w:rsid w:val="000974D2"/>
    <w:rsid w:val="000A0E23"/>
    <w:rsid w:val="000A2520"/>
    <w:rsid w:val="000A2B2B"/>
    <w:rsid w:val="000A2B62"/>
    <w:rsid w:val="000A2D97"/>
    <w:rsid w:val="000A37DE"/>
    <w:rsid w:val="000A3EED"/>
    <w:rsid w:val="000A5E4A"/>
    <w:rsid w:val="000A7777"/>
    <w:rsid w:val="000A7A58"/>
    <w:rsid w:val="000B0338"/>
    <w:rsid w:val="000B0BC9"/>
    <w:rsid w:val="000B1153"/>
    <w:rsid w:val="000B13BA"/>
    <w:rsid w:val="000B142E"/>
    <w:rsid w:val="000B2062"/>
    <w:rsid w:val="000B2F57"/>
    <w:rsid w:val="000B5380"/>
    <w:rsid w:val="000C0636"/>
    <w:rsid w:val="000C2656"/>
    <w:rsid w:val="000C5CE1"/>
    <w:rsid w:val="000C73F9"/>
    <w:rsid w:val="000C7DB8"/>
    <w:rsid w:val="000D0570"/>
    <w:rsid w:val="000D0C71"/>
    <w:rsid w:val="000D1496"/>
    <w:rsid w:val="000D191F"/>
    <w:rsid w:val="000D1AA0"/>
    <w:rsid w:val="000D3DC8"/>
    <w:rsid w:val="000D5915"/>
    <w:rsid w:val="000D5ADE"/>
    <w:rsid w:val="000D6505"/>
    <w:rsid w:val="000D70B6"/>
    <w:rsid w:val="000D7845"/>
    <w:rsid w:val="000D7DD9"/>
    <w:rsid w:val="000E03F9"/>
    <w:rsid w:val="000E104F"/>
    <w:rsid w:val="000E1D4C"/>
    <w:rsid w:val="000E1F3F"/>
    <w:rsid w:val="000E3334"/>
    <w:rsid w:val="000E3503"/>
    <w:rsid w:val="000E59DC"/>
    <w:rsid w:val="000E5F65"/>
    <w:rsid w:val="000E6864"/>
    <w:rsid w:val="000E78A6"/>
    <w:rsid w:val="000F1D33"/>
    <w:rsid w:val="000F234B"/>
    <w:rsid w:val="000F25F6"/>
    <w:rsid w:val="000F2FFD"/>
    <w:rsid w:val="000F32A7"/>
    <w:rsid w:val="000F351A"/>
    <w:rsid w:val="000F3C6E"/>
    <w:rsid w:val="000F3DD6"/>
    <w:rsid w:val="000F55D1"/>
    <w:rsid w:val="000F6495"/>
    <w:rsid w:val="000F70FE"/>
    <w:rsid w:val="000F712E"/>
    <w:rsid w:val="000F7BF1"/>
    <w:rsid w:val="00100941"/>
    <w:rsid w:val="00101EF6"/>
    <w:rsid w:val="00102DF8"/>
    <w:rsid w:val="0010599A"/>
    <w:rsid w:val="001065C6"/>
    <w:rsid w:val="00106D79"/>
    <w:rsid w:val="0011139B"/>
    <w:rsid w:val="0011148E"/>
    <w:rsid w:val="00112320"/>
    <w:rsid w:val="00112715"/>
    <w:rsid w:val="00113149"/>
    <w:rsid w:val="00114B3E"/>
    <w:rsid w:val="001154C9"/>
    <w:rsid w:val="00115FFB"/>
    <w:rsid w:val="001208FB"/>
    <w:rsid w:val="0012114D"/>
    <w:rsid w:val="00122356"/>
    <w:rsid w:val="001237E5"/>
    <w:rsid w:val="00123CAB"/>
    <w:rsid w:val="00124C00"/>
    <w:rsid w:val="001254E5"/>
    <w:rsid w:val="00125671"/>
    <w:rsid w:val="00125AF4"/>
    <w:rsid w:val="00127EA6"/>
    <w:rsid w:val="001310E6"/>
    <w:rsid w:val="00131814"/>
    <w:rsid w:val="001340C3"/>
    <w:rsid w:val="0013439D"/>
    <w:rsid w:val="00134BC6"/>
    <w:rsid w:val="00135152"/>
    <w:rsid w:val="00135480"/>
    <w:rsid w:val="00135D62"/>
    <w:rsid w:val="0013715F"/>
    <w:rsid w:val="00140A2A"/>
    <w:rsid w:val="00140A64"/>
    <w:rsid w:val="00141C78"/>
    <w:rsid w:val="00142842"/>
    <w:rsid w:val="001429BD"/>
    <w:rsid w:val="00142BD3"/>
    <w:rsid w:val="00144C61"/>
    <w:rsid w:val="00145731"/>
    <w:rsid w:val="001527BB"/>
    <w:rsid w:val="00152FC8"/>
    <w:rsid w:val="001538B3"/>
    <w:rsid w:val="00154195"/>
    <w:rsid w:val="00155D93"/>
    <w:rsid w:val="00156337"/>
    <w:rsid w:val="00156C33"/>
    <w:rsid w:val="001607EF"/>
    <w:rsid w:val="00160BC1"/>
    <w:rsid w:val="00161902"/>
    <w:rsid w:val="00161A04"/>
    <w:rsid w:val="001622BF"/>
    <w:rsid w:val="00162EE6"/>
    <w:rsid w:val="00162F41"/>
    <w:rsid w:val="00162FC8"/>
    <w:rsid w:val="0016300D"/>
    <w:rsid w:val="001644A4"/>
    <w:rsid w:val="00165440"/>
    <w:rsid w:val="0016697C"/>
    <w:rsid w:val="00166A26"/>
    <w:rsid w:val="00167BB2"/>
    <w:rsid w:val="00170E0B"/>
    <w:rsid w:val="00170E7D"/>
    <w:rsid w:val="00171F24"/>
    <w:rsid w:val="001727FF"/>
    <w:rsid w:val="00172C51"/>
    <w:rsid w:val="00175BC2"/>
    <w:rsid w:val="00176312"/>
    <w:rsid w:val="00176C6D"/>
    <w:rsid w:val="0018133E"/>
    <w:rsid w:val="001817D9"/>
    <w:rsid w:val="00181B90"/>
    <w:rsid w:val="001829FF"/>
    <w:rsid w:val="00183503"/>
    <w:rsid w:val="0018378A"/>
    <w:rsid w:val="00184A50"/>
    <w:rsid w:val="001865D3"/>
    <w:rsid w:val="00186832"/>
    <w:rsid w:val="001873ED"/>
    <w:rsid w:val="00187757"/>
    <w:rsid w:val="00187FDC"/>
    <w:rsid w:val="0019015C"/>
    <w:rsid w:val="00190F6C"/>
    <w:rsid w:val="0019118F"/>
    <w:rsid w:val="00192EAC"/>
    <w:rsid w:val="001934C1"/>
    <w:rsid w:val="00194625"/>
    <w:rsid w:val="00196D52"/>
    <w:rsid w:val="00197449"/>
    <w:rsid w:val="00197C6C"/>
    <w:rsid w:val="00197CA4"/>
    <w:rsid w:val="001A0283"/>
    <w:rsid w:val="001A057C"/>
    <w:rsid w:val="001A0A58"/>
    <w:rsid w:val="001A1A6C"/>
    <w:rsid w:val="001A3710"/>
    <w:rsid w:val="001A4B65"/>
    <w:rsid w:val="001A56C5"/>
    <w:rsid w:val="001A5B1C"/>
    <w:rsid w:val="001A626D"/>
    <w:rsid w:val="001A67F9"/>
    <w:rsid w:val="001A6E63"/>
    <w:rsid w:val="001A7400"/>
    <w:rsid w:val="001A75D8"/>
    <w:rsid w:val="001B0116"/>
    <w:rsid w:val="001B0BBB"/>
    <w:rsid w:val="001B0C56"/>
    <w:rsid w:val="001B263D"/>
    <w:rsid w:val="001B2D81"/>
    <w:rsid w:val="001B2E3B"/>
    <w:rsid w:val="001B3033"/>
    <w:rsid w:val="001B4CC4"/>
    <w:rsid w:val="001B5059"/>
    <w:rsid w:val="001B526E"/>
    <w:rsid w:val="001B53F0"/>
    <w:rsid w:val="001B5BD7"/>
    <w:rsid w:val="001B69B5"/>
    <w:rsid w:val="001B711B"/>
    <w:rsid w:val="001C0E87"/>
    <w:rsid w:val="001C14E8"/>
    <w:rsid w:val="001C160E"/>
    <w:rsid w:val="001C2378"/>
    <w:rsid w:val="001C3DED"/>
    <w:rsid w:val="001C4498"/>
    <w:rsid w:val="001C463A"/>
    <w:rsid w:val="001C4DE1"/>
    <w:rsid w:val="001C70A7"/>
    <w:rsid w:val="001C7331"/>
    <w:rsid w:val="001C7479"/>
    <w:rsid w:val="001D18D4"/>
    <w:rsid w:val="001D312A"/>
    <w:rsid w:val="001D44E1"/>
    <w:rsid w:val="001D541B"/>
    <w:rsid w:val="001D5704"/>
    <w:rsid w:val="001D7098"/>
    <w:rsid w:val="001E1A9E"/>
    <w:rsid w:val="001E3942"/>
    <w:rsid w:val="001E3CD3"/>
    <w:rsid w:val="001E486B"/>
    <w:rsid w:val="001E6D90"/>
    <w:rsid w:val="001E7120"/>
    <w:rsid w:val="001E7433"/>
    <w:rsid w:val="001E7785"/>
    <w:rsid w:val="001F04AA"/>
    <w:rsid w:val="001F1B25"/>
    <w:rsid w:val="001F355A"/>
    <w:rsid w:val="001F4454"/>
    <w:rsid w:val="001F4DE5"/>
    <w:rsid w:val="001F549A"/>
    <w:rsid w:val="001F5966"/>
    <w:rsid w:val="00201D25"/>
    <w:rsid w:val="00202256"/>
    <w:rsid w:val="002042B7"/>
    <w:rsid w:val="002054E7"/>
    <w:rsid w:val="0020560A"/>
    <w:rsid w:val="00205AA1"/>
    <w:rsid w:val="00206BEA"/>
    <w:rsid w:val="0020721B"/>
    <w:rsid w:val="00210E63"/>
    <w:rsid w:val="00211082"/>
    <w:rsid w:val="0021130C"/>
    <w:rsid w:val="00211C28"/>
    <w:rsid w:val="00211DB9"/>
    <w:rsid w:val="00212537"/>
    <w:rsid w:val="0021295A"/>
    <w:rsid w:val="00212DD6"/>
    <w:rsid w:val="00214150"/>
    <w:rsid w:val="00215D17"/>
    <w:rsid w:val="00216415"/>
    <w:rsid w:val="00222A34"/>
    <w:rsid w:val="00223460"/>
    <w:rsid w:val="00223D46"/>
    <w:rsid w:val="00230CFB"/>
    <w:rsid w:val="002320E4"/>
    <w:rsid w:val="002335F8"/>
    <w:rsid w:val="00233A65"/>
    <w:rsid w:val="00233CDB"/>
    <w:rsid w:val="00233D94"/>
    <w:rsid w:val="002348AE"/>
    <w:rsid w:val="002353C0"/>
    <w:rsid w:val="002353CF"/>
    <w:rsid w:val="00235E94"/>
    <w:rsid w:val="0023641F"/>
    <w:rsid w:val="00237FD1"/>
    <w:rsid w:val="00240D5B"/>
    <w:rsid w:val="002410D0"/>
    <w:rsid w:val="002412B6"/>
    <w:rsid w:val="00241754"/>
    <w:rsid w:val="00242304"/>
    <w:rsid w:val="00243DC3"/>
    <w:rsid w:val="0024485D"/>
    <w:rsid w:val="00245DB6"/>
    <w:rsid w:val="00247CC6"/>
    <w:rsid w:val="00251C0D"/>
    <w:rsid w:val="002534A4"/>
    <w:rsid w:val="00254340"/>
    <w:rsid w:val="00254BB1"/>
    <w:rsid w:val="002564CA"/>
    <w:rsid w:val="0025708A"/>
    <w:rsid w:val="0025712E"/>
    <w:rsid w:val="002601B4"/>
    <w:rsid w:val="00260A65"/>
    <w:rsid w:val="0026137D"/>
    <w:rsid w:val="00261A85"/>
    <w:rsid w:val="00261B51"/>
    <w:rsid w:val="00261E92"/>
    <w:rsid w:val="00264A2F"/>
    <w:rsid w:val="00264B28"/>
    <w:rsid w:val="00264EE5"/>
    <w:rsid w:val="00264F9F"/>
    <w:rsid w:val="00265462"/>
    <w:rsid w:val="00265520"/>
    <w:rsid w:val="0026569C"/>
    <w:rsid w:val="00266E50"/>
    <w:rsid w:val="00266F5E"/>
    <w:rsid w:val="00267B3B"/>
    <w:rsid w:val="00267C42"/>
    <w:rsid w:val="00267DE2"/>
    <w:rsid w:val="002702E7"/>
    <w:rsid w:val="00270335"/>
    <w:rsid w:val="002703B3"/>
    <w:rsid w:val="0027094C"/>
    <w:rsid w:val="00272D7D"/>
    <w:rsid w:val="0027404A"/>
    <w:rsid w:val="0027430D"/>
    <w:rsid w:val="00275C7A"/>
    <w:rsid w:val="00276745"/>
    <w:rsid w:val="0027697D"/>
    <w:rsid w:val="00277964"/>
    <w:rsid w:val="00281963"/>
    <w:rsid w:val="00282C4A"/>
    <w:rsid w:val="00282D61"/>
    <w:rsid w:val="002832BE"/>
    <w:rsid w:val="00283382"/>
    <w:rsid w:val="00283C9D"/>
    <w:rsid w:val="0028432C"/>
    <w:rsid w:val="002849D2"/>
    <w:rsid w:val="00284CE6"/>
    <w:rsid w:val="002858A8"/>
    <w:rsid w:val="002874D4"/>
    <w:rsid w:val="002878F6"/>
    <w:rsid w:val="00290799"/>
    <w:rsid w:val="00293833"/>
    <w:rsid w:val="00293DF5"/>
    <w:rsid w:val="0029435A"/>
    <w:rsid w:val="00294A32"/>
    <w:rsid w:val="00294EEE"/>
    <w:rsid w:val="00295011"/>
    <w:rsid w:val="00295131"/>
    <w:rsid w:val="002951FF"/>
    <w:rsid w:val="00295BC5"/>
    <w:rsid w:val="00295C90"/>
    <w:rsid w:val="00296341"/>
    <w:rsid w:val="002A0FBE"/>
    <w:rsid w:val="002A15C7"/>
    <w:rsid w:val="002A17F5"/>
    <w:rsid w:val="002A26EA"/>
    <w:rsid w:val="002A2897"/>
    <w:rsid w:val="002A2CE1"/>
    <w:rsid w:val="002A4009"/>
    <w:rsid w:val="002A464F"/>
    <w:rsid w:val="002A4D5A"/>
    <w:rsid w:val="002A6722"/>
    <w:rsid w:val="002A68FE"/>
    <w:rsid w:val="002A6A4C"/>
    <w:rsid w:val="002A7703"/>
    <w:rsid w:val="002A7FF9"/>
    <w:rsid w:val="002B00D3"/>
    <w:rsid w:val="002B030C"/>
    <w:rsid w:val="002B03C7"/>
    <w:rsid w:val="002B0536"/>
    <w:rsid w:val="002B1451"/>
    <w:rsid w:val="002B1541"/>
    <w:rsid w:val="002B1F7E"/>
    <w:rsid w:val="002B2326"/>
    <w:rsid w:val="002B270E"/>
    <w:rsid w:val="002B2D04"/>
    <w:rsid w:val="002B2FF8"/>
    <w:rsid w:val="002B52DA"/>
    <w:rsid w:val="002B6B86"/>
    <w:rsid w:val="002B7400"/>
    <w:rsid w:val="002C0287"/>
    <w:rsid w:val="002C061B"/>
    <w:rsid w:val="002C1312"/>
    <w:rsid w:val="002C1E0B"/>
    <w:rsid w:val="002C2676"/>
    <w:rsid w:val="002C5D59"/>
    <w:rsid w:val="002C6889"/>
    <w:rsid w:val="002C6E5A"/>
    <w:rsid w:val="002C78DB"/>
    <w:rsid w:val="002C7AD2"/>
    <w:rsid w:val="002D08B2"/>
    <w:rsid w:val="002D2E86"/>
    <w:rsid w:val="002D4AEF"/>
    <w:rsid w:val="002D68D6"/>
    <w:rsid w:val="002E06CE"/>
    <w:rsid w:val="002E100D"/>
    <w:rsid w:val="002E155C"/>
    <w:rsid w:val="002E2EDE"/>
    <w:rsid w:val="002E437D"/>
    <w:rsid w:val="002E44E5"/>
    <w:rsid w:val="002E51E9"/>
    <w:rsid w:val="002E54CC"/>
    <w:rsid w:val="002E5C7A"/>
    <w:rsid w:val="002E60FE"/>
    <w:rsid w:val="002F0171"/>
    <w:rsid w:val="002F23A1"/>
    <w:rsid w:val="002F352F"/>
    <w:rsid w:val="002F4B71"/>
    <w:rsid w:val="002F6D37"/>
    <w:rsid w:val="002F7AD8"/>
    <w:rsid w:val="002F7F4A"/>
    <w:rsid w:val="00300832"/>
    <w:rsid w:val="00302A42"/>
    <w:rsid w:val="00302CAB"/>
    <w:rsid w:val="00302DAD"/>
    <w:rsid w:val="00302F1D"/>
    <w:rsid w:val="00304CE6"/>
    <w:rsid w:val="00305475"/>
    <w:rsid w:val="00306F4A"/>
    <w:rsid w:val="00307880"/>
    <w:rsid w:val="0031082E"/>
    <w:rsid w:val="00310D6A"/>
    <w:rsid w:val="003116A9"/>
    <w:rsid w:val="0031172C"/>
    <w:rsid w:val="00311D0C"/>
    <w:rsid w:val="003149BE"/>
    <w:rsid w:val="00314A42"/>
    <w:rsid w:val="00314CDD"/>
    <w:rsid w:val="003156D7"/>
    <w:rsid w:val="0031596D"/>
    <w:rsid w:val="00317ED9"/>
    <w:rsid w:val="00320E91"/>
    <w:rsid w:val="00324A60"/>
    <w:rsid w:val="00325629"/>
    <w:rsid w:val="00327C6C"/>
    <w:rsid w:val="003321C6"/>
    <w:rsid w:val="00332FB4"/>
    <w:rsid w:val="00333519"/>
    <w:rsid w:val="00333883"/>
    <w:rsid w:val="00334274"/>
    <w:rsid w:val="003350AE"/>
    <w:rsid w:val="00336C5A"/>
    <w:rsid w:val="003372E9"/>
    <w:rsid w:val="00340034"/>
    <w:rsid w:val="00344C92"/>
    <w:rsid w:val="0035004B"/>
    <w:rsid w:val="0035046D"/>
    <w:rsid w:val="00350482"/>
    <w:rsid w:val="003505E8"/>
    <w:rsid w:val="003508D3"/>
    <w:rsid w:val="00351167"/>
    <w:rsid w:val="00352FF3"/>
    <w:rsid w:val="00353B73"/>
    <w:rsid w:val="00353E8A"/>
    <w:rsid w:val="0035587A"/>
    <w:rsid w:val="003560F6"/>
    <w:rsid w:val="00356381"/>
    <w:rsid w:val="0035749F"/>
    <w:rsid w:val="00360062"/>
    <w:rsid w:val="003601C5"/>
    <w:rsid w:val="00360337"/>
    <w:rsid w:val="00360588"/>
    <w:rsid w:val="0036228A"/>
    <w:rsid w:val="00364CCB"/>
    <w:rsid w:val="00365684"/>
    <w:rsid w:val="00365E79"/>
    <w:rsid w:val="003669AD"/>
    <w:rsid w:val="003671A3"/>
    <w:rsid w:val="00367889"/>
    <w:rsid w:val="0036795B"/>
    <w:rsid w:val="00370A2B"/>
    <w:rsid w:val="00373AAA"/>
    <w:rsid w:val="00373ABF"/>
    <w:rsid w:val="00373EA0"/>
    <w:rsid w:val="00374777"/>
    <w:rsid w:val="00376F95"/>
    <w:rsid w:val="003776D6"/>
    <w:rsid w:val="00380713"/>
    <w:rsid w:val="003813AC"/>
    <w:rsid w:val="00381F04"/>
    <w:rsid w:val="003832EE"/>
    <w:rsid w:val="003854E9"/>
    <w:rsid w:val="00386B5E"/>
    <w:rsid w:val="00392711"/>
    <w:rsid w:val="003929A5"/>
    <w:rsid w:val="00393153"/>
    <w:rsid w:val="003948B9"/>
    <w:rsid w:val="00394953"/>
    <w:rsid w:val="00394F2C"/>
    <w:rsid w:val="00395D7A"/>
    <w:rsid w:val="00397B17"/>
    <w:rsid w:val="003A15F8"/>
    <w:rsid w:val="003A17FB"/>
    <w:rsid w:val="003A19A7"/>
    <w:rsid w:val="003A1DE6"/>
    <w:rsid w:val="003A2543"/>
    <w:rsid w:val="003A2FC7"/>
    <w:rsid w:val="003A5451"/>
    <w:rsid w:val="003A6D1F"/>
    <w:rsid w:val="003B087F"/>
    <w:rsid w:val="003B0EB6"/>
    <w:rsid w:val="003B1610"/>
    <w:rsid w:val="003B17E5"/>
    <w:rsid w:val="003B37FF"/>
    <w:rsid w:val="003B3931"/>
    <w:rsid w:val="003B3EF4"/>
    <w:rsid w:val="003B4151"/>
    <w:rsid w:val="003B63D4"/>
    <w:rsid w:val="003B6775"/>
    <w:rsid w:val="003B712B"/>
    <w:rsid w:val="003B7C88"/>
    <w:rsid w:val="003B7CB8"/>
    <w:rsid w:val="003C067B"/>
    <w:rsid w:val="003C2CA1"/>
    <w:rsid w:val="003C6FF8"/>
    <w:rsid w:val="003C7058"/>
    <w:rsid w:val="003D00D9"/>
    <w:rsid w:val="003D05F3"/>
    <w:rsid w:val="003D2DE7"/>
    <w:rsid w:val="003D358F"/>
    <w:rsid w:val="003D44F0"/>
    <w:rsid w:val="003D489D"/>
    <w:rsid w:val="003D4931"/>
    <w:rsid w:val="003D55CA"/>
    <w:rsid w:val="003D637A"/>
    <w:rsid w:val="003D67EE"/>
    <w:rsid w:val="003E1127"/>
    <w:rsid w:val="003E11B6"/>
    <w:rsid w:val="003E1FC3"/>
    <w:rsid w:val="003E216D"/>
    <w:rsid w:val="003E2197"/>
    <w:rsid w:val="003E2853"/>
    <w:rsid w:val="003E3DEC"/>
    <w:rsid w:val="003E4E8C"/>
    <w:rsid w:val="003E4E90"/>
    <w:rsid w:val="003E52EB"/>
    <w:rsid w:val="003E5634"/>
    <w:rsid w:val="003E5B69"/>
    <w:rsid w:val="003E678C"/>
    <w:rsid w:val="003E6D3A"/>
    <w:rsid w:val="003E78DC"/>
    <w:rsid w:val="003F0A46"/>
    <w:rsid w:val="003F0AC7"/>
    <w:rsid w:val="003F1997"/>
    <w:rsid w:val="003F1F9B"/>
    <w:rsid w:val="003F2386"/>
    <w:rsid w:val="003F433B"/>
    <w:rsid w:val="003F5A15"/>
    <w:rsid w:val="003F60EE"/>
    <w:rsid w:val="003F66B5"/>
    <w:rsid w:val="003F7619"/>
    <w:rsid w:val="003F7D6F"/>
    <w:rsid w:val="003F7E13"/>
    <w:rsid w:val="0040040F"/>
    <w:rsid w:val="00401806"/>
    <w:rsid w:val="00402EA1"/>
    <w:rsid w:val="004031B7"/>
    <w:rsid w:val="00404BF0"/>
    <w:rsid w:val="00407057"/>
    <w:rsid w:val="00407F03"/>
    <w:rsid w:val="0041143A"/>
    <w:rsid w:val="004142AB"/>
    <w:rsid w:val="0041566B"/>
    <w:rsid w:val="00415E1F"/>
    <w:rsid w:val="00416123"/>
    <w:rsid w:val="00416709"/>
    <w:rsid w:val="00416870"/>
    <w:rsid w:val="004170A1"/>
    <w:rsid w:val="00422F0A"/>
    <w:rsid w:val="00423EF8"/>
    <w:rsid w:val="0042450C"/>
    <w:rsid w:val="004256BE"/>
    <w:rsid w:val="00425D92"/>
    <w:rsid w:val="004260D2"/>
    <w:rsid w:val="00427615"/>
    <w:rsid w:val="004277AB"/>
    <w:rsid w:val="004279EF"/>
    <w:rsid w:val="004320D7"/>
    <w:rsid w:val="0043297D"/>
    <w:rsid w:val="00432A1D"/>
    <w:rsid w:val="00432E91"/>
    <w:rsid w:val="004330AF"/>
    <w:rsid w:val="0043328C"/>
    <w:rsid w:val="00433BEC"/>
    <w:rsid w:val="00434879"/>
    <w:rsid w:val="004355C8"/>
    <w:rsid w:val="004358E2"/>
    <w:rsid w:val="00436B41"/>
    <w:rsid w:val="0044040C"/>
    <w:rsid w:val="00440CB1"/>
    <w:rsid w:val="00441AA0"/>
    <w:rsid w:val="004423C9"/>
    <w:rsid w:val="00442730"/>
    <w:rsid w:val="00443DFC"/>
    <w:rsid w:val="0044587A"/>
    <w:rsid w:val="004463F7"/>
    <w:rsid w:val="0045023A"/>
    <w:rsid w:val="004519CD"/>
    <w:rsid w:val="004521BC"/>
    <w:rsid w:val="00452E03"/>
    <w:rsid w:val="0045392E"/>
    <w:rsid w:val="00453C20"/>
    <w:rsid w:val="004542CD"/>
    <w:rsid w:val="00454714"/>
    <w:rsid w:val="00455B82"/>
    <w:rsid w:val="00456708"/>
    <w:rsid w:val="00456D9E"/>
    <w:rsid w:val="00457E98"/>
    <w:rsid w:val="00460348"/>
    <w:rsid w:val="00461915"/>
    <w:rsid w:val="0046204C"/>
    <w:rsid w:val="0046382C"/>
    <w:rsid w:val="0046593D"/>
    <w:rsid w:val="00465A24"/>
    <w:rsid w:val="00465D3C"/>
    <w:rsid w:val="004665E1"/>
    <w:rsid w:val="00471B23"/>
    <w:rsid w:val="004722D2"/>
    <w:rsid w:val="00475618"/>
    <w:rsid w:val="0047580B"/>
    <w:rsid w:val="00475986"/>
    <w:rsid w:val="00476624"/>
    <w:rsid w:val="00481F44"/>
    <w:rsid w:val="00483DCD"/>
    <w:rsid w:val="00483FFB"/>
    <w:rsid w:val="00484639"/>
    <w:rsid w:val="00486682"/>
    <w:rsid w:val="00486B6B"/>
    <w:rsid w:val="00490299"/>
    <w:rsid w:val="004914BB"/>
    <w:rsid w:val="00493921"/>
    <w:rsid w:val="00493C55"/>
    <w:rsid w:val="004947AF"/>
    <w:rsid w:val="004964D8"/>
    <w:rsid w:val="00496D37"/>
    <w:rsid w:val="0049770B"/>
    <w:rsid w:val="00497949"/>
    <w:rsid w:val="004A1F15"/>
    <w:rsid w:val="004A525D"/>
    <w:rsid w:val="004A52BB"/>
    <w:rsid w:val="004A71DA"/>
    <w:rsid w:val="004A795D"/>
    <w:rsid w:val="004B018E"/>
    <w:rsid w:val="004B0C00"/>
    <w:rsid w:val="004B1205"/>
    <w:rsid w:val="004B1986"/>
    <w:rsid w:val="004B42E5"/>
    <w:rsid w:val="004B4896"/>
    <w:rsid w:val="004B4991"/>
    <w:rsid w:val="004B6CB6"/>
    <w:rsid w:val="004B7AE0"/>
    <w:rsid w:val="004C0980"/>
    <w:rsid w:val="004C1F29"/>
    <w:rsid w:val="004C37AE"/>
    <w:rsid w:val="004C46BE"/>
    <w:rsid w:val="004C6AF3"/>
    <w:rsid w:val="004C6C39"/>
    <w:rsid w:val="004C71AB"/>
    <w:rsid w:val="004C7846"/>
    <w:rsid w:val="004D0140"/>
    <w:rsid w:val="004D03C6"/>
    <w:rsid w:val="004D367D"/>
    <w:rsid w:val="004D3A2E"/>
    <w:rsid w:val="004D468A"/>
    <w:rsid w:val="004D4F35"/>
    <w:rsid w:val="004D5D3C"/>
    <w:rsid w:val="004D6A17"/>
    <w:rsid w:val="004D7CB8"/>
    <w:rsid w:val="004E0086"/>
    <w:rsid w:val="004E0A4A"/>
    <w:rsid w:val="004E0A79"/>
    <w:rsid w:val="004E1E13"/>
    <w:rsid w:val="004E23A9"/>
    <w:rsid w:val="004E316D"/>
    <w:rsid w:val="004E36A1"/>
    <w:rsid w:val="004E4B25"/>
    <w:rsid w:val="004E4FFC"/>
    <w:rsid w:val="004E56D2"/>
    <w:rsid w:val="004E58BC"/>
    <w:rsid w:val="004E612C"/>
    <w:rsid w:val="004E6D01"/>
    <w:rsid w:val="004E75E0"/>
    <w:rsid w:val="004E7B1A"/>
    <w:rsid w:val="004F06A3"/>
    <w:rsid w:val="004F337E"/>
    <w:rsid w:val="004F39A3"/>
    <w:rsid w:val="004F58C2"/>
    <w:rsid w:val="004F635D"/>
    <w:rsid w:val="004F6CEA"/>
    <w:rsid w:val="0050030B"/>
    <w:rsid w:val="00500643"/>
    <w:rsid w:val="00500E01"/>
    <w:rsid w:val="0050162F"/>
    <w:rsid w:val="0050259B"/>
    <w:rsid w:val="0050275C"/>
    <w:rsid w:val="00502DD5"/>
    <w:rsid w:val="00505425"/>
    <w:rsid w:val="00505E63"/>
    <w:rsid w:val="00506B35"/>
    <w:rsid w:val="00506DA0"/>
    <w:rsid w:val="0050708E"/>
    <w:rsid w:val="00507D2D"/>
    <w:rsid w:val="00510EBC"/>
    <w:rsid w:val="00511A83"/>
    <w:rsid w:val="00511BE5"/>
    <w:rsid w:val="00511E25"/>
    <w:rsid w:val="00513CAB"/>
    <w:rsid w:val="00514CCC"/>
    <w:rsid w:val="005163AE"/>
    <w:rsid w:val="005171CF"/>
    <w:rsid w:val="00517A22"/>
    <w:rsid w:val="00521C53"/>
    <w:rsid w:val="00522BB8"/>
    <w:rsid w:val="005236CF"/>
    <w:rsid w:val="0052378B"/>
    <w:rsid w:val="0052550A"/>
    <w:rsid w:val="005259CF"/>
    <w:rsid w:val="00526EC8"/>
    <w:rsid w:val="00527706"/>
    <w:rsid w:val="00530EF4"/>
    <w:rsid w:val="00530F77"/>
    <w:rsid w:val="00531B5C"/>
    <w:rsid w:val="00533FE6"/>
    <w:rsid w:val="00534FBD"/>
    <w:rsid w:val="00537808"/>
    <w:rsid w:val="00541CB1"/>
    <w:rsid w:val="00541F0E"/>
    <w:rsid w:val="0054320C"/>
    <w:rsid w:val="0054381B"/>
    <w:rsid w:val="005438AD"/>
    <w:rsid w:val="00543A1F"/>
    <w:rsid w:val="005440E0"/>
    <w:rsid w:val="005449AE"/>
    <w:rsid w:val="0054511E"/>
    <w:rsid w:val="005462DF"/>
    <w:rsid w:val="0054642B"/>
    <w:rsid w:val="00550A0A"/>
    <w:rsid w:val="00550E26"/>
    <w:rsid w:val="00552417"/>
    <w:rsid w:val="00552451"/>
    <w:rsid w:val="005524BC"/>
    <w:rsid w:val="0055281B"/>
    <w:rsid w:val="005534FD"/>
    <w:rsid w:val="005535E6"/>
    <w:rsid w:val="005542A3"/>
    <w:rsid w:val="00554A71"/>
    <w:rsid w:val="00554B6C"/>
    <w:rsid w:val="00555849"/>
    <w:rsid w:val="00556192"/>
    <w:rsid w:val="00556395"/>
    <w:rsid w:val="00556DBB"/>
    <w:rsid w:val="00556FC6"/>
    <w:rsid w:val="00560BB5"/>
    <w:rsid w:val="00560D64"/>
    <w:rsid w:val="0056182D"/>
    <w:rsid w:val="005621F1"/>
    <w:rsid w:val="005622D0"/>
    <w:rsid w:val="00562D7E"/>
    <w:rsid w:val="00563EB1"/>
    <w:rsid w:val="00563ED7"/>
    <w:rsid w:val="005644B8"/>
    <w:rsid w:val="00564EF8"/>
    <w:rsid w:val="00570150"/>
    <w:rsid w:val="0057128E"/>
    <w:rsid w:val="00571B97"/>
    <w:rsid w:val="00573069"/>
    <w:rsid w:val="005742AF"/>
    <w:rsid w:val="0057504F"/>
    <w:rsid w:val="005757D3"/>
    <w:rsid w:val="00577832"/>
    <w:rsid w:val="00577DB3"/>
    <w:rsid w:val="0058132B"/>
    <w:rsid w:val="00582531"/>
    <w:rsid w:val="0058321D"/>
    <w:rsid w:val="00584FA7"/>
    <w:rsid w:val="00585857"/>
    <w:rsid w:val="00587595"/>
    <w:rsid w:val="00587693"/>
    <w:rsid w:val="005901F8"/>
    <w:rsid w:val="0059185C"/>
    <w:rsid w:val="00593D9C"/>
    <w:rsid w:val="005945B1"/>
    <w:rsid w:val="00595299"/>
    <w:rsid w:val="00595C54"/>
    <w:rsid w:val="00597292"/>
    <w:rsid w:val="005973CE"/>
    <w:rsid w:val="005A3184"/>
    <w:rsid w:val="005A360D"/>
    <w:rsid w:val="005A46B0"/>
    <w:rsid w:val="005A58C8"/>
    <w:rsid w:val="005A60EB"/>
    <w:rsid w:val="005A6583"/>
    <w:rsid w:val="005A759C"/>
    <w:rsid w:val="005A77B5"/>
    <w:rsid w:val="005B0709"/>
    <w:rsid w:val="005B106A"/>
    <w:rsid w:val="005B23ED"/>
    <w:rsid w:val="005B3E5E"/>
    <w:rsid w:val="005B41E1"/>
    <w:rsid w:val="005B4F2D"/>
    <w:rsid w:val="005B51F7"/>
    <w:rsid w:val="005B597F"/>
    <w:rsid w:val="005B5C04"/>
    <w:rsid w:val="005C09CC"/>
    <w:rsid w:val="005C2542"/>
    <w:rsid w:val="005C315D"/>
    <w:rsid w:val="005C32CD"/>
    <w:rsid w:val="005C60B2"/>
    <w:rsid w:val="005C7025"/>
    <w:rsid w:val="005C757F"/>
    <w:rsid w:val="005C7753"/>
    <w:rsid w:val="005C7DBD"/>
    <w:rsid w:val="005D04AF"/>
    <w:rsid w:val="005D36F4"/>
    <w:rsid w:val="005E0346"/>
    <w:rsid w:val="005E0A9B"/>
    <w:rsid w:val="005E0CFA"/>
    <w:rsid w:val="005E0E22"/>
    <w:rsid w:val="005E4BCC"/>
    <w:rsid w:val="005E6A68"/>
    <w:rsid w:val="005E6FED"/>
    <w:rsid w:val="005E7C9C"/>
    <w:rsid w:val="005E7FD4"/>
    <w:rsid w:val="005F0225"/>
    <w:rsid w:val="005F181E"/>
    <w:rsid w:val="005F20DE"/>
    <w:rsid w:val="005F22CC"/>
    <w:rsid w:val="005F41E0"/>
    <w:rsid w:val="005F4354"/>
    <w:rsid w:val="005F4431"/>
    <w:rsid w:val="005F4D30"/>
    <w:rsid w:val="005F56AC"/>
    <w:rsid w:val="005F596A"/>
    <w:rsid w:val="005F711D"/>
    <w:rsid w:val="005F72F6"/>
    <w:rsid w:val="005F7487"/>
    <w:rsid w:val="00600881"/>
    <w:rsid w:val="006024A5"/>
    <w:rsid w:val="00603A70"/>
    <w:rsid w:val="0060450A"/>
    <w:rsid w:val="00604DA5"/>
    <w:rsid w:val="00604F78"/>
    <w:rsid w:val="00605259"/>
    <w:rsid w:val="0060539A"/>
    <w:rsid w:val="00605FDC"/>
    <w:rsid w:val="006114F3"/>
    <w:rsid w:val="00613F82"/>
    <w:rsid w:val="00614493"/>
    <w:rsid w:val="006159D8"/>
    <w:rsid w:val="006170A9"/>
    <w:rsid w:val="006200CF"/>
    <w:rsid w:val="00620EA4"/>
    <w:rsid w:val="00621556"/>
    <w:rsid w:val="006216BD"/>
    <w:rsid w:val="006222B2"/>
    <w:rsid w:val="006228EB"/>
    <w:rsid w:val="00623CE9"/>
    <w:rsid w:val="00624616"/>
    <w:rsid w:val="00626D8C"/>
    <w:rsid w:val="006273E0"/>
    <w:rsid w:val="00627F80"/>
    <w:rsid w:val="006300DF"/>
    <w:rsid w:val="006303D8"/>
    <w:rsid w:val="00631653"/>
    <w:rsid w:val="00632BE5"/>
    <w:rsid w:val="00632C9C"/>
    <w:rsid w:val="006341DE"/>
    <w:rsid w:val="006363DF"/>
    <w:rsid w:val="00636E17"/>
    <w:rsid w:val="0063744A"/>
    <w:rsid w:val="00641760"/>
    <w:rsid w:val="00642DA1"/>
    <w:rsid w:val="006452A3"/>
    <w:rsid w:val="006467CD"/>
    <w:rsid w:val="00650766"/>
    <w:rsid w:val="00650D1A"/>
    <w:rsid w:val="006516DA"/>
    <w:rsid w:val="00651A30"/>
    <w:rsid w:val="00653287"/>
    <w:rsid w:val="0065427E"/>
    <w:rsid w:val="0065485A"/>
    <w:rsid w:val="00655F4D"/>
    <w:rsid w:val="00656E0D"/>
    <w:rsid w:val="006602CE"/>
    <w:rsid w:val="00661AD4"/>
    <w:rsid w:val="0066241D"/>
    <w:rsid w:val="00662D9F"/>
    <w:rsid w:val="00663459"/>
    <w:rsid w:val="00664DBD"/>
    <w:rsid w:val="006652DD"/>
    <w:rsid w:val="00667032"/>
    <w:rsid w:val="0066728C"/>
    <w:rsid w:val="00667618"/>
    <w:rsid w:val="006706C0"/>
    <w:rsid w:val="00671AD0"/>
    <w:rsid w:val="00671F59"/>
    <w:rsid w:val="00671F75"/>
    <w:rsid w:val="00674E1E"/>
    <w:rsid w:val="00675B43"/>
    <w:rsid w:val="0067674E"/>
    <w:rsid w:val="0068012D"/>
    <w:rsid w:val="00680B95"/>
    <w:rsid w:val="006828CF"/>
    <w:rsid w:val="006829CD"/>
    <w:rsid w:val="006834E3"/>
    <w:rsid w:val="00684FAA"/>
    <w:rsid w:val="006863E1"/>
    <w:rsid w:val="0068703E"/>
    <w:rsid w:val="00687EBC"/>
    <w:rsid w:val="00692561"/>
    <w:rsid w:val="00693639"/>
    <w:rsid w:val="00694CA8"/>
    <w:rsid w:val="00695274"/>
    <w:rsid w:val="00695438"/>
    <w:rsid w:val="00695F21"/>
    <w:rsid w:val="00696A9C"/>
    <w:rsid w:val="006971BC"/>
    <w:rsid w:val="006A0106"/>
    <w:rsid w:val="006A11E7"/>
    <w:rsid w:val="006A1D4C"/>
    <w:rsid w:val="006A3380"/>
    <w:rsid w:val="006A3537"/>
    <w:rsid w:val="006A35B4"/>
    <w:rsid w:val="006A3B27"/>
    <w:rsid w:val="006A4BFE"/>
    <w:rsid w:val="006A6EAB"/>
    <w:rsid w:val="006B1133"/>
    <w:rsid w:val="006B48EE"/>
    <w:rsid w:val="006B6233"/>
    <w:rsid w:val="006B6ACF"/>
    <w:rsid w:val="006C04F0"/>
    <w:rsid w:val="006C11C2"/>
    <w:rsid w:val="006C276D"/>
    <w:rsid w:val="006C36A1"/>
    <w:rsid w:val="006C3A7E"/>
    <w:rsid w:val="006C5622"/>
    <w:rsid w:val="006C56D1"/>
    <w:rsid w:val="006C5B3D"/>
    <w:rsid w:val="006C5C12"/>
    <w:rsid w:val="006D0939"/>
    <w:rsid w:val="006D0F28"/>
    <w:rsid w:val="006D146E"/>
    <w:rsid w:val="006D167D"/>
    <w:rsid w:val="006D22D7"/>
    <w:rsid w:val="006D3741"/>
    <w:rsid w:val="006D43F4"/>
    <w:rsid w:val="006D5239"/>
    <w:rsid w:val="006D5CC3"/>
    <w:rsid w:val="006D694D"/>
    <w:rsid w:val="006D7868"/>
    <w:rsid w:val="006D7CFE"/>
    <w:rsid w:val="006E090D"/>
    <w:rsid w:val="006E0D0C"/>
    <w:rsid w:val="006E0DA4"/>
    <w:rsid w:val="006E1221"/>
    <w:rsid w:val="006E1B13"/>
    <w:rsid w:val="006E1F70"/>
    <w:rsid w:val="006E462B"/>
    <w:rsid w:val="006E71DA"/>
    <w:rsid w:val="006E7544"/>
    <w:rsid w:val="006F0F29"/>
    <w:rsid w:val="006F18B2"/>
    <w:rsid w:val="006F21A0"/>
    <w:rsid w:val="006F4424"/>
    <w:rsid w:val="006F4811"/>
    <w:rsid w:val="006F681B"/>
    <w:rsid w:val="0070012A"/>
    <w:rsid w:val="00700E8B"/>
    <w:rsid w:val="00701206"/>
    <w:rsid w:val="007012E1"/>
    <w:rsid w:val="007025C3"/>
    <w:rsid w:val="007038A6"/>
    <w:rsid w:val="0070446A"/>
    <w:rsid w:val="007058D7"/>
    <w:rsid w:val="00710E8A"/>
    <w:rsid w:val="007111F3"/>
    <w:rsid w:val="007117EA"/>
    <w:rsid w:val="007123C0"/>
    <w:rsid w:val="00713A2F"/>
    <w:rsid w:val="00713C73"/>
    <w:rsid w:val="00714C4C"/>
    <w:rsid w:val="00715801"/>
    <w:rsid w:val="00715F06"/>
    <w:rsid w:val="00717C71"/>
    <w:rsid w:val="00717E43"/>
    <w:rsid w:val="00720368"/>
    <w:rsid w:val="007204C6"/>
    <w:rsid w:val="00721CCE"/>
    <w:rsid w:val="00723675"/>
    <w:rsid w:val="007237AD"/>
    <w:rsid w:val="0072386D"/>
    <w:rsid w:val="007248F6"/>
    <w:rsid w:val="00724B03"/>
    <w:rsid w:val="00726D56"/>
    <w:rsid w:val="007273B6"/>
    <w:rsid w:val="00727718"/>
    <w:rsid w:val="00727C3C"/>
    <w:rsid w:val="007301E2"/>
    <w:rsid w:val="007309D6"/>
    <w:rsid w:val="00733E6B"/>
    <w:rsid w:val="00737473"/>
    <w:rsid w:val="007376AE"/>
    <w:rsid w:val="00737FE2"/>
    <w:rsid w:val="0074068F"/>
    <w:rsid w:val="00740D40"/>
    <w:rsid w:val="00741849"/>
    <w:rsid w:val="00742077"/>
    <w:rsid w:val="007421E1"/>
    <w:rsid w:val="007453FD"/>
    <w:rsid w:val="0074610D"/>
    <w:rsid w:val="00747406"/>
    <w:rsid w:val="00750E92"/>
    <w:rsid w:val="00751D73"/>
    <w:rsid w:val="00752FD6"/>
    <w:rsid w:val="0075325B"/>
    <w:rsid w:val="007541EB"/>
    <w:rsid w:val="00754685"/>
    <w:rsid w:val="007546AA"/>
    <w:rsid w:val="0075622D"/>
    <w:rsid w:val="00761D0B"/>
    <w:rsid w:val="00763181"/>
    <w:rsid w:val="0076358C"/>
    <w:rsid w:val="00764301"/>
    <w:rsid w:val="007657BC"/>
    <w:rsid w:val="007658EE"/>
    <w:rsid w:val="00765CEE"/>
    <w:rsid w:val="007674B5"/>
    <w:rsid w:val="00767818"/>
    <w:rsid w:val="0077040A"/>
    <w:rsid w:val="00772220"/>
    <w:rsid w:val="00772654"/>
    <w:rsid w:val="0077342B"/>
    <w:rsid w:val="0077441D"/>
    <w:rsid w:val="00775327"/>
    <w:rsid w:val="00775FDC"/>
    <w:rsid w:val="00776A62"/>
    <w:rsid w:val="00776C4B"/>
    <w:rsid w:val="00781E00"/>
    <w:rsid w:val="00782B86"/>
    <w:rsid w:val="00783CCE"/>
    <w:rsid w:val="00784BE2"/>
    <w:rsid w:val="00785097"/>
    <w:rsid w:val="007901CA"/>
    <w:rsid w:val="00791492"/>
    <w:rsid w:val="007936D5"/>
    <w:rsid w:val="007947BA"/>
    <w:rsid w:val="0079543F"/>
    <w:rsid w:val="007970A1"/>
    <w:rsid w:val="007974BA"/>
    <w:rsid w:val="007A02B5"/>
    <w:rsid w:val="007A17C0"/>
    <w:rsid w:val="007A27F5"/>
    <w:rsid w:val="007A282A"/>
    <w:rsid w:val="007A2A08"/>
    <w:rsid w:val="007A4534"/>
    <w:rsid w:val="007A54B0"/>
    <w:rsid w:val="007A79F6"/>
    <w:rsid w:val="007B1B6C"/>
    <w:rsid w:val="007B1BCC"/>
    <w:rsid w:val="007B1D23"/>
    <w:rsid w:val="007B3FC1"/>
    <w:rsid w:val="007B6501"/>
    <w:rsid w:val="007B6ACD"/>
    <w:rsid w:val="007B788E"/>
    <w:rsid w:val="007C0115"/>
    <w:rsid w:val="007C059A"/>
    <w:rsid w:val="007C13AF"/>
    <w:rsid w:val="007C13B9"/>
    <w:rsid w:val="007C1486"/>
    <w:rsid w:val="007C1875"/>
    <w:rsid w:val="007C36CC"/>
    <w:rsid w:val="007C3922"/>
    <w:rsid w:val="007C3EF4"/>
    <w:rsid w:val="007C4ABC"/>
    <w:rsid w:val="007C509D"/>
    <w:rsid w:val="007C52DB"/>
    <w:rsid w:val="007C6A02"/>
    <w:rsid w:val="007C7051"/>
    <w:rsid w:val="007D19C8"/>
    <w:rsid w:val="007D3149"/>
    <w:rsid w:val="007D3505"/>
    <w:rsid w:val="007D37E9"/>
    <w:rsid w:val="007D3FA2"/>
    <w:rsid w:val="007D43E2"/>
    <w:rsid w:val="007D4A8A"/>
    <w:rsid w:val="007D4C87"/>
    <w:rsid w:val="007D599B"/>
    <w:rsid w:val="007D5C36"/>
    <w:rsid w:val="007D7A03"/>
    <w:rsid w:val="007E1A74"/>
    <w:rsid w:val="007E1D2A"/>
    <w:rsid w:val="007E218D"/>
    <w:rsid w:val="007E228A"/>
    <w:rsid w:val="007E33B1"/>
    <w:rsid w:val="007E3F06"/>
    <w:rsid w:val="007E5660"/>
    <w:rsid w:val="007F3339"/>
    <w:rsid w:val="007F39CA"/>
    <w:rsid w:val="007F3BB9"/>
    <w:rsid w:val="007F3F2F"/>
    <w:rsid w:val="007F4EBB"/>
    <w:rsid w:val="007F63DA"/>
    <w:rsid w:val="007F70B7"/>
    <w:rsid w:val="007F7104"/>
    <w:rsid w:val="0080043C"/>
    <w:rsid w:val="00800D89"/>
    <w:rsid w:val="00801850"/>
    <w:rsid w:val="008018E4"/>
    <w:rsid w:val="00802270"/>
    <w:rsid w:val="0080443E"/>
    <w:rsid w:val="00806B3C"/>
    <w:rsid w:val="00807073"/>
    <w:rsid w:val="00807EA1"/>
    <w:rsid w:val="00810062"/>
    <w:rsid w:val="00810DED"/>
    <w:rsid w:val="00810E0B"/>
    <w:rsid w:val="008134AD"/>
    <w:rsid w:val="00813BDB"/>
    <w:rsid w:val="00815054"/>
    <w:rsid w:val="0081589F"/>
    <w:rsid w:val="00815901"/>
    <w:rsid w:val="008163E2"/>
    <w:rsid w:val="0081750E"/>
    <w:rsid w:val="00822F4B"/>
    <w:rsid w:val="00826A72"/>
    <w:rsid w:val="0082763C"/>
    <w:rsid w:val="00827EBC"/>
    <w:rsid w:val="008302EB"/>
    <w:rsid w:val="00830D30"/>
    <w:rsid w:val="008311D0"/>
    <w:rsid w:val="00832DA7"/>
    <w:rsid w:val="00833165"/>
    <w:rsid w:val="0083393E"/>
    <w:rsid w:val="00833BAC"/>
    <w:rsid w:val="00834153"/>
    <w:rsid w:val="00835DB4"/>
    <w:rsid w:val="0083631E"/>
    <w:rsid w:val="00836CF4"/>
    <w:rsid w:val="008372DF"/>
    <w:rsid w:val="008376CE"/>
    <w:rsid w:val="00841892"/>
    <w:rsid w:val="008437A2"/>
    <w:rsid w:val="0084411A"/>
    <w:rsid w:val="008443CD"/>
    <w:rsid w:val="00845FE7"/>
    <w:rsid w:val="008461DE"/>
    <w:rsid w:val="008462D0"/>
    <w:rsid w:val="008471E3"/>
    <w:rsid w:val="008509AC"/>
    <w:rsid w:val="008516CA"/>
    <w:rsid w:val="008524BE"/>
    <w:rsid w:val="00852BF6"/>
    <w:rsid w:val="00853070"/>
    <w:rsid w:val="008550BF"/>
    <w:rsid w:val="00856E22"/>
    <w:rsid w:val="0086028C"/>
    <w:rsid w:val="008607DC"/>
    <w:rsid w:val="0086138C"/>
    <w:rsid w:val="00861F64"/>
    <w:rsid w:val="00862906"/>
    <w:rsid w:val="00864D31"/>
    <w:rsid w:val="00865066"/>
    <w:rsid w:val="00866617"/>
    <w:rsid w:val="00867011"/>
    <w:rsid w:val="00867810"/>
    <w:rsid w:val="0087157C"/>
    <w:rsid w:val="00871FCE"/>
    <w:rsid w:val="008730D7"/>
    <w:rsid w:val="00873134"/>
    <w:rsid w:val="00873726"/>
    <w:rsid w:val="0087386C"/>
    <w:rsid w:val="00874C6E"/>
    <w:rsid w:val="0087586A"/>
    <w:rsid w:val="00875CEF"/>
    <w:rsid w:val="00875F79"/>
    <w:rsid w:val="0087619E"/>
    <w:rsid w:val="00876BB6"/>
    <w:rsid w:val="008770D6"/>
    <w:rsid w:val="0087749F"/>
    <w:rsid w:val="008800A3"/>
    <w:rsid w:val="00884854"/>
    <w:rsid w:val="00884872"/>
    <w:rsid w:val="00884EBE"/>
    <w:rsid w:val="00885517"/>
    <w:rsid w:val="0088592F"/>
    <w:rsid w:val="00887A44"/>
    <w:rsid w:val="00887EF3"/>
    <w:rsid w:val="008918F9"/>
    <w:rsid w:val="00892F39"/>
    <w:rsid w:val="00893979"/>
    <w:rsid w:val="00894525"/>
    <w:rsid w:val="00894AF6"/>
    <w:rsid w:val="00894E21"/>
    <w:rsid w:val="00895569"/>
    <w:rsid w:val="00895A1E"/>
    <w:rsid w:val="0089662E"/>
    <w:rsid w:val="00896860"/>
    <w:rsid w:val="008968AB"/>
    <w:rsid w:val="00896DE3"/>
    <w:rsid w:val="00897B36"/>
    <w:rsid w:val="00897C90"/>
    <w:rsid w:val="00897D8C"/>
    <w:rsid w:val="008A06E2"/>
    <w:rsid w:val="008A1555"/>
    <w:rsid w:val="008A37DA"/>
    <w:rsid w:val="008A44CF"/>
    <w:rsid w:val="008A56B2"/>
    <w:rsid w:val="008A5986"/>
    <w:rsid w:val="008A602E"/>
    <w:rsid w:val="008A6290"/>
    <w:rsid w:val="008A6C0A"/>
    <w:rsid w:val="008A7171"/>
    <w:rsid w:val="008A7BDB"/>
    <w:rsid w:val="008B064B"/>
    <w:rsid w:val="008B0F1F"/>
    <w:rsid w:val="008B1E48"/>
    <w:rsid w:val="008B21E2"/>
    <w:rsid w:val="008B3BA5"/>
    <w:rsid w:val="008B48F4"/>
    <w:rsid w:val="008B50E9"/>
    <w:rsid w:val="008B5E8D"/>
    <w:rsid w:val="008B68DF"/>
    <w:rsid w:val="008B6D86"/>
    <w:rsid w:val="008B7014"/>
    <w:rsid w:val="008B7419"/>
    <w:rsid w:val="008C0EA8"/>
    <w:rsid w:val="008C216B"/>
    <w:rsid w:val="008C244F"/>
    <w:rsid w:val="008C279F"/>
    <w:rsid w:val="008C4CB3"/>
    <w:rsid w:val="008C4D02"/>
    <w:rsid w:val="008C5469"/>
    <w:rsid w:val="008C5C11"/>
    <w:rsid w:val="008C6C95"/>
    <w:rsid w:val="008C7B39"/>
    <w:rsid w:val="008D1AEE"/>
    <w:rsid w:val="008D2098"/>
    <w:rsid w:val="008D34D5"/>
    <w:rsid w:val="008D4008"/>
    <w:rsid w:val="008D5C7F"/>
    <w:rsid w:val="008D6538"/>
    <w:rsid w:val="008D6F75"/>
    <w:rsid w:val="008E12BC"/>
    <w:rsid w:val="008E16B1"/>
    <w:rsid w:val="008E2302"/>
    <w:rsid w:val="008E45AB"/>
    <w:rsid w:val="008E4FE6"/>
    <w:rsid w:val="008E584B"/>
    <w:rsid w:val="008E5D4E"/>
    <w:rsid w:val="008E6450"/>
    <w:rsid w:val="008F04FB"/>
    <w:rsid w:val="008F0C4F"/>
    <w:rsid w:val="008F0E08"/>
    <w:rsid w:val="008F1991"/>
    <w:rsid w:val="008F3868"/>
    <w:rsid w:val="008F3BC7"/>
    <w:rsid w:val="008F4495"/>
    <w:rsid w:val="008F76BD"/>
    <w:rsid w:val="00900553"/>
    <w:rsid w:val="00900843"/>
    <w:rsid w:val="00900848"/>
    <w:rsid w:val="0090122F"/>
    <w:rsid w:val="00901AFA"/>
    <w:rsid w:val="00903461"/>
    <w:rsid w:val="00904B23"/>
    <w:rsid w:val="00904CBE"/>
    <w:rsid w:val="00906655"/>
    <w:rsid w:val="0090665F"/>
    <w:rsid w:val="00906BB9"/>
    <w:rsid w:val="009071CB"/>
    <w:rsid w:val="00907D3D"/>
    <w:rsid w:val="00907F88"/>
    <w:rsid w:val="00913716"/>
    <w:rsid w:val="00913771"/>
    <w:rsid w:val="00914776"/>
    <w:rsid w:val="00914AE8"/>
    <w:rsid w:val="00915647"/>
    <w:rsid w:val="009163DE"/>
    <w:rsid w:val="00917D51"/>
    <w:rsid w:val="009214A9"/>
    <w:rsid w:val="0092166E"/>
    <w:rsid w:val="009218EC"/>
    <w:rsid w:val="00924B42"/>
    <w:rsid w:val="0092560C"/>
    <w:rsid w:val="00926126"/>
    <w:rsid w:val="00926248"/>
    <w:rsid w:val="009269A9"/>
    <w:rsid w:val="00930CEC"/>
    <w:rsid w:val="00932AD7"/>
    <w:rsid w:val="00933EAD"/>
    <w:rsid w:val="00934196"/>
    <w:rsid w:val="0093437C"/>
    <w:rsid w:val="00934ED9"/>
    <w:rsid w:val="00935A49"/>
    <w:rsid w:val="00936434"/>
    <w:rsid w:val="009368D8"/>
    <w:rsid w:val="00936B11"/>
    <w:rsid w:val="00937041"/>
    <w:rsid w:val="00940797"/>
    <w:rsid w:val="009436F8"/>
    <w:rsid w:val="00943ED8"/>
    <w:rsid w:val="00944F87"/>
    <w:rsid w:val="00945056"/>
    <w:rsid w:val="009454E5"/>
    <w:rsid w:val="009505CC"/>
    <w:rsid w:val="0095084F"/>
    <w:rsid w:val="0095319E"/>
    <w:rsid w:val="00954E0F"/>
    <w:rsid w:val="00956FA0"/>
    <w:rsid w:val="00957F81"/>
    <w:rsid w:val="00960A14"/>
    <w:rsid w:val="009619BE"/>
    <w:rsid w:val="00961A03"/>
    <w:rsid w:val="009622CA"/>
    <w:rsid w:val="009675CB"/>
    <w:rsid w:val="00967AE3"/>
    <w:rsid w:val="00972CE2"/>
    <w:rsid w:val="00973E6E"/>
    <w:rsid w:val="00973F30"/>
    <w:rsid w:val="009743E5"/>
    <w:rsid w:val="00975742"/>
    <w:rsid w:val="00980F3F"/>
    <w:rsid w:val="00982933"/>
    <w:rsid w:val="009831B4"/>
    <w:rsid w:val="0098505B"/>
    <w:rsid w:val="009900C4"/>
    <w:rsid w:val="00990831"/>
    <w:rsid w:val="00990DC2"/>
    <w:rsid w:val="009926B4"/>
    <w:rsid w:val="009929FF"/>
    <w:rsid w:val="0099346D"/>
    <w:rsid w:val="009968A0"/>
    <w:rsid w:val="009974F4"/>
    <w:rsid w:val="00997A53"/>
    <w:rsid w:val="009A17E7"/>
    <w:rsid w:val="009A1F35"/>
    <w:rsid w:val="009A2747"/>
    <w:rsid w:val="009A429D"/>
    <w:rsid w:val="009A46C7"/>
    <w:rsid w:val="009A6593"/>
    <w:rsid w:val="009A6FC0"/>
    <w:rsid w:val="009B0995"/>
    <w:rsid w:val="009B0CD0"/>
    <w:rsid w:val="009B19EE"/>
    <w:rsid w:val="009B1CF2"/>
    <w:rsid w:val="009B2232"/>
    <w:rsid w:val="009B2BE8"/>
    <w:rsid w:val="009B2D36"/>
    <w:rsid w:val="009B3A3C"/>
    <w:rsid w:val="009B40BB"/>
    <w:rsid w:val="009B5CEF"/>
    <w:rsid w:val="009B66A1"/>
    <w:rsid w:val="009B67FF"/>
    <w:rsid w:val="009B783B"/>
    <w:rsid w:val="009C1B2B"/>
    <w:rsid w:val="009C4144"/>
    <w:rsid w:val="009C4646"/>
    <w:rsid w:val="009C5385"/>
    <w:rsid w:val="009C5680"/>
    <w:rsid w:val="009C6E53"/>
    <w:rsid w:val="009C7E4B"/>
    <w:rsid w:val="009D026C"/>
    <w:rsid w:val="009D07A5"/>
    <w:rsid w:val="009D11BC"/>
    <w:rsid w:val="009D52A3"/>
    <w:rsid w:val="009D5A30"/>
    <w:rsid w:val="009D7499"/>
    <w:rsid w:val="009E06F5"/>
    <w:rsid w:val="009E15F9"/>
    <w:rsid w:val="009E18B3"/>
    <w:rsid w:val="009E277C"/>
    <w:rsid w:val="009E31B2"/>
    <w:rsid w:val="009E471B"/>
    <w:rsid w:val="009E4964"/>
    <w:rsid w:val="009E51E8"/>
    <w:rsid w:val="009E5417"/>
    <w:rsid w:val="009E693A"/>
    <w:rsid w:val="009E6A05"/>
    <w:rsid w:val="009E6C6D"/>
    <w:rsid w:val="009E701E"/>
    <w:rsid w:val="009E76DA"/>
    <w:rsid w:val="009E7C41"/>
    <w:rsid w:val="009E7FE3"/>
    <w:rsid w:val="009F2CBF"/>
    <w:rsid w:val="009F4046"/>
    <w:rsid w:val="009F47D9"/>
    <w:rsid w:val="009F6727"/>
    <w:rsid w:val="009F7370"/>
    <w:rsid w:val="009F7CAB"/>
    <w:rsid w:val="00A00404"/>
    <w:rsid w:val="00A01569"/>
    <w:rsid w:val="00A016FE"/>
    <w:rsid w:val="00A01B7E"/>
    <w:rsid w:val="00A01FB7"/>
    <w:rsid w:val="00A01FFF"/>
    <w:rsid w:val="00A024AD"/>
    <w:rsid w:val="00A0300A"/>
    <w:rsid w:val="00A031D4"/>
    <w:rsid w:val="00A0346E"/>
    <w:rsid w:val="00A0346F"/>
    <w:rsid w:val="00A0373A"/>
    <w:rsid w:val="00A044F4"/>
    <w:rsid w:val="00A04E6F"/>
    <w:rsid w:val="00A05282"/>
    <w:rsid w:val="00A05553"/>
    <w:rsid w:val="00A065EF"/>
    <w:rsid w:val="00A10C1F"/>
    <w:rsid w:val="00A11572"/>
    <w:rsid w:val="00A11680"/>
    <w:rsid w:val="00A11FEF"/>
    <w:rsid w:val="00A12A05"/>
    <w:rsid w:val="00A12F9A"/>
    <w:rsid w:val="00A136DE"/>
    <w:rsid w:val="00A13A4E"/>
    <w:rsid w:val="00A13FD0"/>
    <w:rsid w:val="00A147CB"/>
    <w:rsid w:val="00A157A9"/>
    <w:rsid w:val="00A157B3"/>
    <w:rsid w:val="00A15A10"/>
    <w:rsid w:val="00A17486"/>
    <w:rsid w:val="00A17848"/>
    <w:rsid w:val="00A20158"/>
    <w:rsid w:val="00A215B6"/>
    <w:rsid w:val="00A2190B"/>
    <w:rsid w:val="00A22E8B"/>
    <w:rsid w:val="00A23668"/>
    <w:rsid w:val="00A25A22"/>
    <w:rsid w:val="00A3050E"/>
    <w:rsid w:val="00A310DD"/>
    <w:rsid w:val="00A314EE"/>
    <w:rsid w:val="00A342A3"/>
    <w:rsid w:val="00A352F0"/>
    <w:rsid w:val="00A36ED0"/>
    <w:rsid w:val="00A37625"/>
    <w:rsid w:val="00A37E44"/>
    <w:rsid w:val="00A44415"/>
    <w:rsid w:val="00A44B26"/>
    <w:rsid w:val="00A46324"/>
    <w:rsid w:val="00A46E1A"/>
    <w:rsid w:val="00A47620"/>
    <w:rsid w:val="00A50193"/>
    <w:rsid w:val="00A50F9B"/>
    <w:rsid w:val="00A51BDC"/>
    <w:rsid w:val="00A51D15"/>
    <w:rsid w:val="00A57819"/>
    <w:rsid w:val="00A61870"/>
    <w:rsid w:val="00A61C2C"/>
    <w:rsid w:val="00A6203F"/>
    <w:rsid w:val="00A622B8"/>
    <w:rsid w:val="00A62D79"/>
    <w:rsid w:val="00A630D8"/>
    <w:rsid w:val="00A64EBE"/>
    <w:rsid w:val="00A67C90"/>
    <w:rsid w:val="00A71A2C"/>
    <w:rsid w:val="00A733EE"/>
    <w:rsid w:val="00A73B46"/>
    <w:rsid w:val="00A73C07"/>
    <w:rsid w:val="00A75F56"/>
    <w:rsid w:val="00A76806"/>
    <w:rsid w:val="00A76DFD"/>
    <w:rsid w:val="00A80BA4"/>
    <w:rsid w:val="00A82C44"/>
    <w:rsid w:val="00A84845"/>
    <w:rsid w:val="00A84E6E"/>
    <w:rsid w:val="00A871D4"/>
    <w:rsid w:val="00A878BB"/>
    <w:rsid w:val="00A90C3F"/>
    <w:rsid w:val="00A90EAA"/>
    <w:rsid w:val="00A90F5C"/>
    <w:rsid w:val="00A9437A"/>
    <w:rsid w:val="00A955BC"/>
    <w:rsid w:val="00A9565E"/>
    <w:rsid w:val="00A960D3"/>
    <w:rsid w:val="00A96485"/>
    <w:rsid w:val="00AA098C"/>
    <w:rsid w:val="00AA1D8F"/>
    <w:rsid w:val="00AA2384"/>
    <w:rsid w:val="00AA309B"/>
    <w:rsid w:val="00AA4926"/>
    <w:rsid w:val="00AA59AF"/>
    <w:rsid w:val="00AA64A2"/>
    <w:rsid w:val="00AA7BC7"/>
    <w:rsid w:val="00AB06CA"/>
    <w:rsid w:val="00AB073B"/>
    <w:rsid w:val="00AB0848"/>
    <w:rsid w:val="00AB272D"/>
    <w:rsid w:val="00AB56E4"/>
    <w:rsid w:val="00AB5D24"/>
    <w:rsid w:val="00AB6696"/>
    <w:rsid w:val="00AB6D1A"/>
    <w:rsid w:val="00AB7660"/>
    <w:rsid w:val="00AB7B2C"/>
    <w:rsid w:val="00AC3116"/>
    <w:rsid w:val="00AC3200"/>
    <w:rsid w:val="00AC550B"/>
    <w:rsid w:val="00AC5C06"/>
    <w:rsid w:val="00AC681B"/>
    <w:rsid w:val="00AC6EEF"/>
    <w:rsid w:val="00AC7848"/>
    <w:rsid w:val="00AC78BB"/>
    <w:rsid w:val="00AD0969"/>
    <w:rsid w:val="00AD2684"/>
    <w:rsid w:val="00AD2776"/>
    <w:rsid w:val="00AD2B12"/>
    <w:rsid w:val="00AD2FCC"/>
    <w:rsid w:val="00AD4044"/>
    <w:rsid w:val="00AD47B2"/>
    <w:rsid w:val="00AD6AA2"/>
    <w:rsid w:val="00AD6B7A"/>
    <w:rsid w:val="00AD7B88"/>
    <w:rsid w:val="00AE0297"/>
    <w:rsid w:val="00AE1D7A"/>
    <w:rsid w:val="00AE212D"/>
    <w:rsid w:val="00AE3CE3"/>
    <w:rsid w:val="00AE68F4"/>
    <w:rsid w:val="00AF06FC"/>
    <w:rsid w:val="00AF367B"/>
    <w:rsid w:val="00AF3D10"/>
    <w:rsid w:val="00AF44C7"/>
    <w:rsid w:val="00AF4708"/>
    <w:rsid w:val="00AF57B2"/>
    <w:rsid w:val="00AF5884"/>
    <w:rsid w:val="00AF59D7"/>
    <w:rsid w:val="00AF615D"/>
    <w:rsid w:val="00AF6218"/>
    <w:rsid w:val="00AF6884"/>
    <w:rsid w:val="00B00479"/>
    <w:rsid w:val="00B00888"/>
    <w:rsid w:val="00B00A9B"/>
    <w:rsid w:val="00B00B88"/>
    <w:rsid w:val="00B00EB8"/>
    <w:rsid w:val="00B01E71"/>
    <w:rsid w:val="00B02559"/>
    <w:rsid w:val="00B027F6"/>
    <w:rsid w:val="00B03987"/>
    <w:rsid w:val="00B04D7F"/>
    <w:rsid w:val="00B04F08"/>
    <w:rsid w:val="00B054DE"/>
    <w:rsid w:val="00B06823"/>
    <w:rsid w:val="00B068F5"/>
    <w:rsid w:val="00B10C0F"/>
    <w:rsid w:val="00B11681"/>
    <w:rsid w:val="00B121FB"/>
    <w:rsid w:val="00B122AB"/>
    <w:rsid w:val="00B12B48"/>
    <w:rsid w:val="00B12D58"/>
    <w:rsid w:val="00B14944"/>
    <w:rsid w:val="00B14E52"/>
    <w:rsid w:val="00B152AD"/>
    <w:rsid w:val="00B15FC3"/>
    <w:rsid w:val="00B1657A"/>
    <w:rsid w:val="00B16A2E"/>
    <w:rsid w:val="00B17625"/>
    <w:rsid w:val="00B201D3"/>
    <w:rsid w:val="00B2030A"/>
    <w:rsid w:val="00B20D62"/>
    <w:rsid w:val="00B212E8"/>
    <w:rsid w:val="00B216BD"/>
    <w:rsid w:val="00B22DEB"/>
    <w:rsid w:val="00B2311C"/>
    <w:rsid w:val="00B232A4"/>
    <w:rsid w:val="00B2405E"/>
    <w:rsid w:val="00B2454E"/>
    <w:rsid w:val="00B24D05"/>
    <w:rsid w:val="00B27E23"/>
    <w:rsid w:val="00B31BF2"/>
    <w:rsid w:val="00B31F67"/>
    <w:rsid w:val="00B330D8"/>
    <w:rsid w:val="00B3392F"/>
    <w:rsid w:val="00B346C9"/>
    <w:rsid w:val="00B35518"/>
    <w:rsid w:val="00B356F9"/>
    <w:rsid w:val="00B35A4B"/>
    <w:rsid w:val="00B405E5"/>
    <w:rsid w:val="00B406A5"/>
    <w:rsid w:val="00B41A8D"/>
    <w:rsid w:val="00B427D1"/>
    <w:rsid w:val="00B43E86"/>
    <w:rsid w:val="00B443C5"/>
    <w:rsid w:val="00B44F73"/>
    <w:rsid w:val="00B45511"/>
    <w:rsid w:val="00B456E3"/>
    <w:rsid w:val="00B45B0A"/>
    <w:rsid w:val="00B46B3D"/>
    <w:rsid w:val="00B5096A"/>
    <w:rsid w:val="00B50C31"/>
    <w:rsid w:val="00B50D4C"/>
    <w:rsid w:val="00B51558"/>
    <w:rsid w:val="00B52573"/>
    <w:rsid w:val="00B5549C"/>
    <w:rsid w:val="00B55812"/>
    <w:rsid w:val="00B5652F"/>
    <w:rsid w:val="00B5654E"/>
    <w:rsid w:val="00B575F5"/>
    <w:rsid w:val="00B57F5E"/>
    <w:rsid w:val="00B57FE0"/>
    <w:rsid w:val="00B60623"/>
    <w:rsid w:val="00B61137"/>
    <w:rsid w:val="00B61601"/>
    <w:rsid w:val="00B62CC4"/>
    <w:rsid w:val="00B63667"/>
    <w:rsid w:val="00B651F3"/>
    <w:rsid w:val="00B655DF"/>
    <w:rsid w:val="00B66EAA"/>
    <w:rsid w:val="00B67F49"/>
    <w:rsid w:val="00B67F53"/>
    <w:rsid w:val="00B7082F"/>
    <w:rsid w:val="00B70A85"/>
    <w:rsid w:val="00B731AC"/>
    <w:rsid w:val="00B80A35"/>
    <w:rsid w:val="00B81187"/>
    <w:rsid w:val="00B81B9F"/>
    <w:rsid w:val="00B82CF3"/>
    <w:rsid w:val="00B84D13"/>
    <w:rsid w:val="00B8528E"/>
    <w:rsid w:val="00B85914"/>
    <w:rsid w:val="00B85EC6"/>
    <w:rsid w:val="00B86376"/>
    <w:rsid w:val="00B90239"/>
    <w:rsid w:val="00B90E07"/>
    <w:rsid w:val="00B91593"/>
    <w:rsid w:val="00B93F2F"/>
    <w:rsid w:val="00B941F9"/>
    <w:rsid w:val="00B949DF"/>
    <w:rsid w:val="00B94C30"/>
    <w:rsid w:val="00B952BF"/>
    <w:rsid w:val="00B95F4E"/>
    <w:rsid w:val="00B9618A"/>
    <w:rsid w:val="00B97758"/>
    <w:rsid w:val="00B97803"/>
    <w:rsid w:val="00BA0C9A"/>
    <w:rsid w:val="00BA15EF"/>
    <w:rsid w:val="00BA1FF8"/>
    <w:rsid w:val="00BA2C75"/>
    <w:rsid w:val="00BA356E"/>
    <w:rsid w:val="00BA45D8"/>
    <w:rsid w:val="00BA46F9"/>
    <w:rsid w:val="00BA5E94"/>
    <w:rsid w:val="00BA5EEA"/>
    <w:rsid w:val="00BA6529"/>
    <w:rsid w:val="00BA661C"/>
    <w:rsid w:val="00BA7BE9"/>
    <w:rsid w:val="00BA7E01"/>
    <w:rsid w:val="00BB011C"/>
    <w:rsid w:val="00BB3843"/>
    <w:rsid w:val="00BB399D"/>
    <w:rsid w:val="00BB639A"/>
    <w:rsid w:val="00BB664C"/>
    <w:rsid w:val="00BB703D"/>
    <w:rsid w:val="00BB7D47"/>
    <w:rsid w:val="00BC07B3"/>
    <w:rsid w:val="00BC0F12"/>
    <w:rsid w:val="00BC1C75"/>
    <w:rsid w:val="00BC2F4F"/>
    <w:rsid w:val="00BC464A"/>
    <w:rsid w:val="00BC62FE"/>
    <w:rsid w:val="00BC6501"/>
    <w:rsid w:val="00BC74F9"/>
    <w:rsid w:val="00BC7723"/>
    <w:rsid w:val="00BC79DE"/>
    <w:rsid w:val="00BD00B2"/>
    <w:rsid w:val="00BD01D6"/>
    <w:rsid w:val="00BD1674"/>
    <w:rsid w:val="00BD1A58"/>
    <w:rsid w:val="00BD1AC3"/>
    <w:rsid w:val="00BD2E1A"/>
    <w:rsid w:val="00BD4925"/>
    <w:rsid w:val="00BD596D"/>
    <w:rsid w:val="00BD6E0C"/>
    <w:rsid w:val="00BE07D0"/>
    <w:rsid w:val="00BE085C"/>
    <w:rsid w:val="00BE0F90"/>
    <w:rsid w:val="00BE250C"/>
    <w:rsid w:val="00BE2959"/>
    <w:rsid w:val="00BE322A"/>
    <w:rsid w:val="00BE394F"/>
    <w:rsid w:val="00BE4299"/>
    <w:rsid w:val="00BE443B"/>
    <w:rsid w:val="00BE598D"/>
    <w:rsid w:val="00BE656B"/>
    <w:rsid w:val="00BE77C6"/>
    <w:rsid w:val="00BF01CB"/>
    <w:rsid w:val="00BF586D"/>
    <w:rsid w:val="00BF5F9E"/>
    <w:rsid w:val="00BF63E0"/>
    <w:rsid w:val="00BF6A0F"/>
    <w:rsid w:val="00BF7B98"/>
    <w:rsid w:val="00C00558"/>
    <w:rsid w:val="00C00926"/>
    <w:rsid w:val="00C02344"/>
    <w:rsid w:val="00C024B2"/>
    <w:rsid w:val="00C02EC6"/>
    <w:rsid w:val="00C057FB"/>
    <w:rsid w:val="00C05A9B"/>
    <w:rsid w:val="00C05D1E"/>
    <w:rsid w:val="00C06A43"/>
    <w:rsid w:val="00C119A0"/>
    <w:rsid w:val="00C11E30"/>
    <w:rsid w:val="00C131DE"/>
    <w:rsid w:val="00C1336C"/>
    <w:rsid w:val="00C13437"/>
    <w:rsid w:val="00C13DBD"/>
    <w:rsid w:val="00C14148"/>
    <w:rsid w:val="00C14562"/>
    <w:rsid w:val="00C148F9"/>
    <w:rsid w:val="00C1515C"/>
    <w:rsid w:val="00C167B1"/>
    <w:rsid w:val="00C16EBE"/>
    <w:rsid w:val="00C17E8A"/>
    <w:rsid w:val="00C17F0D"/>
    <w:rsid w:val="00C20554"/>
    <w:rsid w:val="00C210B6"/>
    <w:rsid w:val="00C2123C"/>
    <w:rsid w:val="00C21C77"/>
    <w:rsid w:val="00C230A1"/>
    <w:rsid w:val="00C24235"/>
    <w:rsid w:val="00C24D26"/>
    <w:rsid w:val="00C253FF"/>
    <w:rsid w:val="00C27084"/>
    <w:rsid w:val="00C30117"/>
    <w:rsid w:val="00C303C4"/>
    <w:rsid w:val="00C31351"/>
    <w:rsid w:val="00C319AD"/>
    <w:rsid w:val="00C32DCB"/>
    <w:rsid w:val="00C35F91"/>
    <w:rsid w:val="00C36330"/>
    <w:rsid w:val="00C36980"/>
    <w:rsid w:val="00C36C6C"/>
    <w:rsid w:val="00C375AD"/>
    <w:rsid w:val="00C4033E"/>
    <w:rsid w:val="00C40B5C"/>
    <w:rsid w:val="00C40BBC"/>
    <w:rsid w:val="00C40DE9"/>
    <w:rsid w:val="00C421A9"/>
    <w:rsid w:val="00C46DB9"/>
    <w:rsid w:val="00C477F2"/>
    <w:rsid w:val="00C50799"/>
    <w:rsid w:val="00C50B8B"/>
    <w:rsid w:val="00C51F24"/>
    <w:rsid w:val="00C52952"/>
    <w:rsid w:val="00C549A5"/>
    <w:rsid w:val="00C55CBA"/>
    <w:rsid w:val="00C60F1D"/>
    <w:rsid w:val="00C6214F"/>
    <w:rsid w:val="00C63255"/>
    <w:rsid w:val="00C63F6F"/>
    <w:rsid w:val="00C647FA"/>
    <w:rsid w:val="00C6512C"/>
    <w:rsid w:val="00C654D8"/>
    <w:rsid w:val="00C6563C"/>
    <w:rsid w:val="00C6598F"/>
    <w:rsid w:val="00C67BFF"/>
    <w:rsid w:val="00C67F07"/>
    <w:rsid w:val="00C73240"/>
    <w:rsid w:val="00C73D51"/>
    <w:rsid w:val="00C75EA0"/>
    <w:rsid w:val="00C76988"/>
    <w:rsid w:val="00C77E62"/>
    <w:rsid w:val="00C8014D"/>
    <w:rsid w:val="00C813B0"/>
    <w:rsid w:val="00C813CC"/>
    <w:rsid w:val="00C82AD5"/>
    <w:rsid w:val="00C83F21"/>
    <w:rsid w:val="00C84329"/>
    <w:rsid w:val="00C8756E"/>
    <w:rsid w:val="00C87B94"/>
    <w:rsid w:val="00C90249"/>
    <w:rsid w:val="00C9132C"/>
    <w:rsid w:val="00C93461"/>
    <w:rsid w:val="00C9414D"/>
    <w:rsid w:val="00C94FA1"/>
    <w:rsid w:val="00C95967"/>
    <w:rsid w:val="00C96279"/>
    <w:rsid w:val="00C96D5C"/>
    <w:rsid w:val="00CA0159"/>
    <w:rsid w:val="00CA2E16"/>
    <w:rsid w:val="00CA3F73"/>
    <w:rsid w:val="00CA58B6"/>
    <w:rsid w:val="00CA71ED"/>
    <w:rsid w:val="00CB0A34"/>
    <w:rsid w:val="00CB1B93"/>
    <w:rsid w:val="00CB1EFF"/>
    <w:rsid w:val="00CB21AF"/>
    <w:rsid w:val="00CB365F"/>
    <w:rsid w:val="00CB438D"/>
    <w:rsid w:val="00CB492B"/>
    <w:rsid w:val="00CB5F32"/>
    <w:rsid w:val="00CB69B4"/>
    <w:rsid w:val="00CB7842"/>
    <w:rsid w:val="00CB7A6C"/>
    <w:rsid w:val="00CB7DFD"/>
    <w:rsid w:val="00CB7EAD"/>
    <w:rsid w:val="00CB7FB9"/>
    <w:rsid w:val="00CC0F64"/>
    <w:rsid w:val="00CC1B2C"/>
    <w:rsid w:val="00CC33B8"/>
    <w:rsid w:val="00CC3851"/>
    <w:rsid w:val="00CC3DFF"/>
    <w:rsid w:val="00CC4812"/>
    <w:rsid w:val="00CC4A70"/>
    <w:rsid w:val="00CC5656"/>
    <w:rsid w:val="00CC583C"/>
    <w:rsid w:val="00CC622C"/>
    <w:rsid w:val="00CC7D1A"/>
    <w:rsid w:val="00CD198E"/>
    <w:rsid w:val="00CD1DEA"/>
    <w:rsid w:val="00CD27D8"/>
    <w:rsid w:val="00CD4038"/>
    <w:rsid w:val="00CD412A"/>
    <w:rsid w:val="00CD67FA"/>
    <w:rsid w:val="00CE08FF"/>
    <w:rsid w:val="00CE1155"/>
    <w:rsid w:val="00CE1E25"/>
    <w:rsid w:val="00CE4493"/>
    <w:rsid w:val="00CE665B"/>
    <w:rsid w:val="00CE672C"/>
    <w:rsid w:val="00CF0D5D"/>
    <w:rsid w:val="00CF254C"/>
    <w:rsid w:val="00CF507C"/>
    <w:rsid w:val="00CF5357"/>
    <w:rsid w:val="00CF6EAF"/>
    <w:rsid w:val="00CF75F2"/>
    <w:rsid w:val="00D00E0D"/>
    <w:rsid w:val="00D01D2A"/>
    <w:rsid w:val="00D022E2"/>
    <w:rsid w:val="00D023BC"/>
    <w:rsid w:val="00D025B9"/>
    <w:rsid w:val="00D0405C"/>
    <w:rsid w:val="00D047CD"/>
    <w:rsid w:val="00D0508C"/>
    <w:rsid w:val="00D05C48"/>
    <w:rsid w:val="00D07121"/>
    <w:rsid w:val="00D10F99"/>
    <w:rsid w:val="00D1253E"/>
    <w:rsid w:val="00D13DA1"/>
    <w:rsid w:val="00D14257"/>
    <w:rsid w:val="00D1436E"/>
    <w:rsid w:val="00D204B5"/>
    <w:rsid w:val="00D2122A"/>
    <w:rsid w:val="00D22777"/>
    <w:rsid w:val="00D227FA"/>
    <w:rsid w:val="00D23BE9"/>
    <w:rsid w:val="00D244F2"/>
    <w:rsid w:val="00D24734"/>
    <w:rsid w:val="00D24B25"/>
    <w:rsid w:val="00D26210"/>
    <w:rsid w:val="00D27075"/>
    <w:rsid w:val="00D302EF"/>
    <w:rsid w:val="00D30633"/>
    <w:rsid w:val="00D30B19"/>
    <w:rsid w:val="00D30B96"/>
    <w:rsid w:val="00D31351"/>
    <w:rsid w:val="00D31469"/>
    <w:rsid w:val="00D32CDC"/>
    <w:rsid w:val="00D33324"/>
    <w:rsid w:val="00D334ED"/>
    <w:rsid w:val="00D348B7"/>
    <w:rsid w:val="00D34EE6"/>
    <w:rsid w:val="00D367C9"/>
    <w:rsid w:val="00D36B42"/>
    <w:rsid w:val="00D37D40"/>
    <w:rsid w:val="00D414E6"/>
    <w:rsid w:val="00D429DE"/>
    <w:rsid w:val="00D42DAE"/>
    <w:rsid w:val="00D4374D"/>
    <w:rsid w:val="00D43D54"/>
    <w:rsid w:val="00D444B6"/>
    <w:rsid w:val="00D4501F"/>
    <w:rsid w:val="00D45BF0"/>
    <w:rsid w:val="00D46335"/>
    <w:rsid w:val="00D46588"/>
    <w:rsid w:val="00D46BF3"/>
    <w:rsid w:val="00D4708A"/>
    <w:rsid w:val="00D4799A"/>
    <w:rsid w:val="00D5137E"/>
    <w:rsid w:val="00D51484"/>
    <w:rsid w:val="00D52023"/>
    <w:rsid w:val="00D525B5"/>
    <w:rsid w:val="00D53856"/>
    <w:rsid w:val="00D538E1"/>
    <w:rsid w:val="00D55178"/>
    <w:rsid w:val="00D55C7F"/>
    <w:rsid w:val="00D569AC"/>
    <w:rsid w:val="00D57C2D"/>
    <w:rsid w:val="00D57C90"/>
    <w:rsid w:val="00D613E2"/>
    <w:rsid w:val="00D61B2F"/>
    <w:rsid w:val="00D63430"/>
    <w:rsid w:val="00D63A89"/>
    <w:rsid w:val="00D649EA"/>
    <w:rsid w:val="00D65B32"/>
    <w:rsid w:val="00D70B61"/>
    <w:rsid w:val="00D715B7"/>
    <w:rsid w:val="00D71D43"/>
    <w:rsid w:val="00D72010"/>
    <w:rsid w:val="00D72FB1"/>
    <w:rsid w:val="00D7405A"/>
    <w:rsid w:val="00D776F9"/>
    <w:rsid w:val="00D77971"/>
    <w:rsid w:val="00D77F7A"/>
    <w:rsid w:val="00D8244A"/>
    <w:rsid w:val="00D832F1"/>
    <w:rsid w:val="00D84265"/>
    <w:rsid w:val="00D853FB"/>
    <w:rsid w:val="00D86A0F"/>
    <w:rsid w:val="00D9149E"/>
    <w:rsid w:val="00D91983"/>
    <w:rsid w:val="00D926E9"/>
    <w:rsid w:val="00D92F29"/>
    <w:rsid w:val="00D93838"/>
    <w:rsid w:val="00D95DDB"/>
    <w:rsid w:val="00D960DE"/>
    <w:rsid w:val="00D9695F"/>
    <w:rsid w:val="00D96981"/>
    <w:rsid w:val="00D97E49"/>
    <w:rsid w:val="00DA02F2"/>
    <w:rsid w:val="00DA0CAF"/>
    <w:rsid w:val="00DA1552"/>
    <w:rsid w:val="00DA20AA"/>
    <w:rsid w:val="00DA2139"/>
    <w:rsid w:val="00DA2F21"/>
    <w:rsid w:val="00DA3947"/>
    <w:rsid w:val="00DA582B"/>
    <w:rsid w:val="00DA6AC4"/>
    <w:rsid w:val="00DA6F5D"/>
    <w:rsid w:val="00DA767A"/>
    <w:rsid w:val="00DA7DC5"/>
    <w:rsid w:val="00DB10EB"/>
    <w:rsid w:val="00DB3469"/>
    <w:rsid w:val="00DB45F0"/>
    <w:rsid w:val="00DB51CB"/>
    <w:rsid w:val="00DB61E4"/>
    <w:rsid w:val="00DB6460"/>
    <w:rsid w:val="00DB77E4"/>
    <w:rsid w:val="00DB7849"/>
    <w:rsid w:val="00DC0D9F"/>
    <w:rsid w:val="00DC23C0"/>
    <w:rsid w:val="00DC3048"/>
    <w:rsid w:val="00DC391B"/>
    <w:rsid w:val="00DC3A55"/>
    <w:rsid w:val="00DC49E0"/>
    <w:rsid w:val="00DC5C3F"/>
    <w:rsid w:val="00DD264A"/>
    <w:rsid w:val="00DD3DEB"/>
    <w:rsid w:val="00DD53B8"/>
    <w:rsid w:val="00DD6A9F"/>
    <w:rsid w:val="00DD6B00"/>
    <w:rsid w:val="00DD6DBA"/>
    <w:rsid w:val="00DD733A"/>
    <w:rsid w:val="00DE0AC9"/>
    <w:rsid w:val="00DE149E"/>
    <w:rsid w:val="00DE1BC4"/>
    <w:rsid w:val="00DE3886"/>
    <w:rsid w:val="00DE402E"/>
    <w:rsid w:val="00DE53BE"/>
    <w:rsid w:val="00DE56F0"/>
    <w:rsid w:val="00DE5D22"/>
    <w:rsid w:val="00DE6BD5"/>
    <w:rsid w:val="00DE706B"/>
    <w:rsid w:val="00DE7B60"/>
    <w:rsid w:val="00DF1FF1"/>
    <w:rsid w:val="00DF2433"/>
    <w:rsid w:val="00DF4148"/>
    <w:rsid w:val="00DF5171"/>
    <w:rsid w:val="00DF5322"/>
    <w:rsid w:val="00DF6888"/>
    <w:rsid w:val="00DF73FE"/>
    <w:rsid w:val="00DF7F5D"/>
    <w:rsid w:val="00E006E6"/>
    <w:rsid w:val="00E01C9E"/>
    <w:rsid w:val="00E029BD"/>
    <w:rsid w:val="00E02CAE"/>
    <w:rsid w:val="00E03528"/>
    <w:rsid w:val="00E04F2E"/>
    <w:rsid w:val="00E0514D"/>
    <w:rsid w:val="00E05558"/>
    <w:rsid w:val="00E064A7"/>
    <w:rsid w:val="00E069E1"/>
    <w:rsid w:val="00E077C4"/>
    <w:rsid w:val="00E102F4"/>
    <w:rsid w:val="00E105DD"/>
    <w:rsid w:val="00E10789"/>
    <w:rsid w:val="00E10A0F"/>
    <w:rsid w:val="00E112F4"/>
    <w:rsid w:val="00E11688"/>
    <w:rsid w:val="00E13348"/>
    <w:rsid w:val="00E138AB"/>
    <w:rsid w:val="00E13BE8"/>
    <w:rsid w:val="00E13F2D"/>
    <w:rsid w:val="00E15103"/>
    <w:rsid w:val="00E1540E"/>
    <w:rsid w:val="00E15A65"/>
    <w:rsid w:val="00E15B7A"/>
    <w:rsid w:val="00E17128"/>
    <w:rsid w:val="00E20A26"/>
    <w:rsid w:val="00E20D24"/>
    <w:rsid w:val="00E214D6"/>
    <w:rsid w:val="00E224F6"/>
    <w:rsid w:val="00E22947"/>
    <w:rsid w:val="00E23489"/>
    <w:rsid w:val="00E23911"/>
    <w:rsid w:val="00E23B3F"/>
    <w:rsid w:val="00E2409E"/>
    <w:rsid w:val="00E253C7"/>
    <w:rsid w:val="00E2589A"/>
    <w:rsid w:val="00E25BEC"/>
    <w:rsid w:val="00E3035C"/>
    <w:rsid w:val="00E306BE"/>
    <w:rsid w:val="00E3071A"/>
    <w:rsid w:val="00E307A6"/>
    <w:rsid w:val="00E307B2"/>
    <w:rsid w:val="00E30BEF"/>
    <w:rsid w:val="00E30DFE"/>
    <w:rsid w:val="00E31B96"/>
    <w:rsid w:val="00E32F2D"/>
    <w:rsid w:val="00E34A0E"/>
    <w:rsid w:val="00E34E7E"/>
    <w:rsid w:val="00E359B5"/>
    <w:rsid w:val="00E36A59"/>
    <w:rsid w:val="00E3770E"/>
    <w:rsid w:val="00E40AB9"/>
    <w:rsid w:val="00E4576C"/>
    <w:rsid w:val="00E45863"/>
    <w:rsid w:val="00E45AF7"/>
    <w:rsid w:val="00E45E9A"/>
    <w:rsid w:val="00E46AE3"/>
    <w:rsid w:val="00E472ED"/>
    <w:rsid w:val="00E50663"/>
    <w:rsid w:val="00E508A2"/>
    <w:rsid w:val="00E512C1"/>
    <w:rsid w:val="00E51661"/>
    <w:rsid w:val="00E52EC7"/>
    <w:rsid w:val="00E53067"/>
    <w:rsid w:val="00E533DA"/>
    <w:rsid w:val="00E539C3"/>
    <w:rsid w:val="00E53C0D"/>
    <w:rsid w:val="00E541BF"/>
    <w:rsid w:val="00E55520"/>
    <w:rsid w:val="00E56195"/>
    <w:rsid w:val="00E57479"/>
    <w:rsid w:val="00E57EBE"/>
    <w:rsid w:val="00E61EE5"/>
    <w:rsid w:val="00E624BD"/>
    <w:rsid w:val="00E63464"/>
    <w:rsid w:val="00E63CE0"/>
    <w:rsid w:val="00E65638"/>
    <w:rsid w:val="00E67A86"/>
    <w:rsid w:val="00E71082"/>
    <w:rsid w:val="00E71DC2"/>
    <w:rsid w:val="00E72EA6"/>
    <w:rsid w:val="00E73CF4"/>
    <w:rsid w:val="00E76193"/>
    <w:rsid w:val="00E76BDA"/>
    <w:rsid w:val="00E76CD4"/>
    <w:rsid w:val="00E76E3A"/>
    <w:rsid w:val="00E77B6D"/>
    <w:rsid w:val="00E810B7"/>
    <w:rsid w:val="00E82F23"/>
    <w:rsid w:val="00E83617"/>
    <w:rsid w:val="00E84927"/>
    <w:rsid w:val="00E84ECF"/>
    <w:rsid w:val="00E8561D"/>
    <w:rsid w:val="00E85713"/>
    <w:rsid w:val="00E85AF6"/>
    <w:rsid w:val="00E85D15"/>
    <w:rsid w:val="00E86004"/>
    <w:rsid w:val="00E87C7C"/>
    <w:rsid w:val="00E87F97"/>
    <w:rsid w:val="00E87FD7"/>
    <w:rsid w:val="00E9073A"/>
    <w:rsid w:val="00E908B2"/>
    <w:rsid w:val="00E91271"/>
    <w:rsid w:val="00E9345B"/>
    <w:rsid w:val="00E93A73"/>
    <w:rsid w:val="00E93CCD"/>
    <w:rsid w:val="00E94E96"/>
    <w:rsid w:val="00EA3C5D"/>
    <w:rsid w:val="00EA48FC"/>
    <w:rsid w:val="00EA4D3D"/>
    <w:rsid w:val="00EB0469"/>
    <w:rsid w:val="00EB392C"/>
    <w:rsid w:val="00EB50B3"/>
    <w:rsid w:val="00EB777C"/>
    <w:rsid w:val="00EB7822"/>
    <w:rsid w:val="00EB790E"/>
    <w:rsid w:val="00EB7C51"/>
    <w:rsid w:val="00EC137F"/>
    <w:rsid w:val="00EC153C"/>
    <w:rsid w:val="00EC18F7"/>
    <w:rsid w:val="00EC29A0"/>
    <w:rsid w:val="00EC2C71"/>
    <w:rsid w:val="00EC4C27"/>
    <w:rsid w:val="00EC5DD7"/>
    <w:rsid w:val="00EC7856"/>
    <w:rsid w:val="00EC79E4"/>
    <w:rsid w:val="00EC7B5F"/>
    <w:rsid w:val="00ED0338"/>
    <w:rsid w:val="00ED1A1B"/>
    <w:rsid w:val="00ED1D37"/>
    <w:rsid w:val="00ED27B7"/>
    <w:rsid w:val="00ED30AD"/>
    <w:rsid w:val="00ED77F2"/>
    <w:rsid w:val="00ED7F6D"/>
    <w:rsid w:val="00EE0055"/>
    <w:rsid w:val="00EE07F2"/>
    <w:rsid w:val="00EE140E"/>
    <w:rsid w:val="00EE1D77"/>
    <w:rsid w:val="00EE1E23"/>
    <w:rsid w:val="00EE28B0"/>
    <w:rsid w:val="00EE3404"/>
    <w:rsid w:val="00EE39D7"/>
    <w:rsid w:val="00EE4577"/>
    <w:rsid w:val="00EE5055"/>
    <w:rsid w:val="00EE520E"/>
    <w:rsid w:val="00EE5A50"/>
    <w:rsid w:val="00EE5AAD"/>
    <w:rsid w:val="00EE6815"/>
    <w:rsid w:val="00EE74B4"/>
    <w:rsid w:val="00EE7C9C"/>
    <w:rsid w:val="00EF1184"/>
    <w:rsid w:val="00EF13CE"/>
    <w:rsid w:val="00EF28AA"/>
    <w:rsid w:val="00EF29BB"/>
    <w:rsid w:val="00EF2E01"/>
    <w:rsid w:val="00EF3B8C"/>
    <w:rsid w:val="00EF4704"/>
    <w:rsid w:val="00EF5BE7"/>
    <w:rsid w:val="00EF6DF9"/>
    <w:rsid w:val="00F0093C"/>
    <w:rsid w:val="00F035E6"/>
    <w:rsid w:val="00F045E6"/>
    <w:rsid w:val="00F05DA3"/>
    <w:rsid w:val="00F06C25"/>
    <w:rsid w:val="00F06D89"/>
    <w:rsid w:val="00F103D3"/>
    <w:rsid w:val="00F11235"/>
    <w:rsid w:val="00F114CB"/>
    <w:rsid w:val="00F12E15"/>
    <w:rsid w:val="00F12E68"/>
    <w:rsid w:val="00F135A5"/>
    <w:rsid w:val="00F13643"/>
    <w:rsid w:val="00F14A25"/>
    <w:rsid w:val="00F14CE3"/>
    <w:rsid w:val="00F15445"/>
    <w:rsid w:val="00F15493"/>
    <w:rsid w:val="00F16D34"/>
    <w:rsid w:val="00F17E94"/>
    <w:rsid w:val="00F20F28"/>
    <w:rsid w:val="00F21AE5"/>
    <w:rsid w:val="00F21BC3"/>
    <w:rsid w:val="00F22CA9"/>
    <w:rsid w:val="00F239F6"/>
    <w:rsid w:val="00F24002"/>
    <w:rsid w:val="00F25228"/>
    <w:rsid w:val="00F25370"/>
    <w:rsid w:val="00F25A2D"/>
    <w:rsid w:val="00F2606E"/>
    <w:rsid w:val="00F260AD"/>
    <w:rsid w:val="00F26455"/>
    <w:rsid w:val="00F30F61"/>
    <w:rsid w:val="00F3127F"/>
    <w:rsid w:val="00F31647"/>
    <w:rsid w:val="00F31E4A"/>
    <w:rsid w:val="00F32F35"/>
    <w:rsid w:val="00F34F68"/>
    <w:rsid w:val="00F35411"/>
    <w:rsid w:val="00F35521"/>
    <w:rsid w:val="00F35635"/>
    <w:rsid w:val="00F35DBF"/>
    <w:rsid w:val="00F371E4"/>
    <w:rsid w:val="00F377FF"/>
    <w:rsid w:val="00F40216"/>
    <w:rsid w:val="00F405FE"/>
    <w:rsid w:val="00F40E68"/>
    <w:rsid w:val="00F44AB0"/>
    <w:rsid w:val="00F44AD1"/>
    <w:rsid w:val="00F44F5D"/>
    <w:rsid w:val="00F45F7F"/>
    <w:rsid w:val="00F4620D"/>
    <w:rsid w:val="00F4720C"/>
    <w:rsid w:val="00F477CD"/>
    <w:rsid w:val="00F50DC2"/>
    <w:rsid w:val="00F51E9F"/>
    <w:rsid w:val="00F5217C"/>
    <w:rsid w:val="00F5276A"/>
    <w:rsid w:val="00F53CFD"/>
    <w:rsid w:val="00F54746"/>
    <w:rsid w:val="00F5718F"/>
    <w:rsid w:val="00F57CAD"/>
    <w:rsid w:val="00F60D4A"/>
    <w:rsid w:val="00F61FD1"/>
    <w:rsid w:val="00F632E6"/>
    <w:rsid w:val="00F63CA7"/>
    <w:rsid w:val="00F65275"/>
    <w:rsid w:val="00F6529C"/>
    <w:rsid w:val="00F65BF1"/>
    <w:rsid w:val="00F65D09"/>
    <w:rsid w:val="00F66250"/>
    <w:rsid w:val="00F67261"/>
    <w:rsid w:val="00F67872"/>
    <w:rsid w:val="00F67CF6"/>
    <w:rsid w:val="00F7106F"/>
    <w:rsid w:val="00F716E2"/>
    <w:rsid w:val="00F718F8"/>
    <w:rsid w:val="00F71C22"/>
    <w:rsid w:val="00F72497"/>
    <w:rsid w:val="00F75025"/>
    <w:rsid w:val="00F763D2"/>
    <w:rsid w:val="00F77212"/>
    <w:rsid w:val="00F77D01"/>
    <w:rsid w:val="00F80926"/>
    <w:rsid w:val="00F81496"/>
    <w:rsid w:val="00F83BE2"/>
    <w:rsid w:val="00F8590F"/>
    <w:rsid w:val="00F8796A"/>
    <w:rsid w:val="00F87C85"/>
    <w:rsid w:val="00F90B1D"/>
    <w:rsid w:val="00F9102B"/>
    <w:rsid w:val="00F923CE"/>
    <w:rsid w:val="00F925A6"/>
    <w:rsid w:val="00F95097"/>
    <w:rsid w:val="00F9609C"/>
    <w:rsid w:val="00F96FAD"/>
    <w:rsid w:val="00FA085D"/>
    <w:rsid w:val="00FA28AE"/>
    <w:rsid w:val="00FA304B"/>
    <w:rsid w:val="00FA34A6"/>
    <w:rsid w:val="00FA399A"/>
    <w:rsid w:val="00FA41C9"/>
    <w:rsid w:val="00FA4CE4"/>
    <w:rsid w:val="00FA4FC0"/>
    <w:rsid w:val="00FA551A"/>
    <w:rsid w:val="00FA58EC"/>
    <w:rsid w:val="00FA6257"/>
    <w:rsid w:val="00FA6F40"/>
    <w:rsid w:val="00FA73D5"/>
    <w:rsid w:val="00FB16A9"/>
    <w:rsid w:val="00FB5145"/>
    <w:rsid w:val="00FB5305"/>
    <w:rsid w:val="00FB6283"/>
    <w:rsid w:val="00FC00AC"/>
    <w:rsid w:val="00FC1280"/>
    <w:rsid w:val="00FC1DCC"/>
    <w:rsid w:val="00FC4853"/>
    <w:rsid w:val="00FC6768"/>
    <w:rsid w:val="00FC6EE2"/>
    <w:rsid w:val="00FC789F"/>
    <w:rsid w:val="00FC79E0"/>
    <w:rsid w:val="00FD0C06"/>
    <w:rsid w:val="00FD0F30"/>
    <w:rsid w:val="00FD1992"/>
    <w:rsid w:val="00FD1BF8"/>
    <w:rsid w:val="00FD1E20"/>
    <w:rsid w:val="00FD1F8D"/>
    <w:rsid w:val="00FD363E"/>
    <w:rsid w:val="00FD3E1A"/>
    <w:rsid w:val="00FD635E"/>
    <w:rsid w:val="00FD6BCC"/>
    <w:rsid w:val="00FD6FE8"/>
    <w:rsid w:val="00FD735F"/>
    <w:rsid w:val="00FD742B"/>
    <w:rsid w:val="00FE08FD"/>
    <w:rsid w:val="00FE0D4E"/>
    <w:rsid w:val="00FE2647"/>
    <w:rsid w:val="00FE2E40"/>
    <w:rsid w:val="00FE358B"/>
    <w:rsid w:val="00FE4171"/>
    <w:rsid w:val="00FE4D6F"/>
    <w:rsid w:val="00FE648C"/>
    <w:rsid w:val="00FE72B0"/>
    <w:rsid w:val="00FE79EC"/>
    <w:rsid w:val="00FF2D93"/>
    <w:rsid w:val="00FF40A8"/>
    <w:rsid w:val="00FF40D1"/>
    <w:rsid w:val="00FF57E2"/>
    <w:rsid w:val="00FF6AC1"/>
    <w:rsid w:val="00FF730E"/>
    <w:rsid w:val="00FF7D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44A167"/>
  <w15:chartTrackingRefBased/>
  <w15:docId w15:val="{515886BE-08A6-447E-9EBB-1AF6E9FFB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D735F"/>
    <w:pPr>
      <w:widowControl w:val="0"/>
      <w:overflowPunct w:val="0"/>
      <w:autoSpaceDE w:val="0"/>
      <w:autoSpaceDN w:val="0"/>
      <w:adjustRightInd w:val="0"/>
      <w:spacing w:after="0" w:line="240" w:lineRule="auto"/>
      <w:textAlignment w:val="baseline"/>
    </w:pPr>
    <w:rPr>
      <w:rFonts w:ascii="Times New Roman" w:eastAsia="DengXian" w:hAnsi="Times New Roman"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735F"/>
    <w:pPr>
      <w:widowControl/>
      <w:tabs>
        <w:tab w:val="center" w:pos="4320"/>
        <w:tab w:val="right" w:pos="8640"/>
      </w:tabs>
      <w:overflowPunct/>
      <w:autoSpaceDE/>
      <w:autoSpaceDN/>
      <w:adjustRightInd/>
      <w:textAlignment w:val="auto"/>
    </w:pPr>
    <w:rPr>
      <w:rFonts w:asciiTheme="minorHAnsi" w:eastAsiaTheme="minorEastAsia" w:hAnsiTheme="minorHAnsi" w:cstheme="minorBidi"/>
      <w:sz w:val="22"/>
      <w:szCs w:val="22"/>
      <w:lang w:eastAsia="zh-CN"/>
    </w:rPr>
  </w:style>
  <w:style w:type="character" w:customStyle="1" w:styleId="HeaderChar">
    <w:name w:val="Header Char"/>
    <w:basedOn w:val="DefaultParagraphFont"/>
    <w:link w:val="Header"/>
    <w:uiPriority w:val="99"/>
    <w:rsid w:val="00FD735F"/>
  </w:style>
  <w:style w:type="paragraph" w:styleId="Footer">
    <w:name w:val="footer"/>
    <w:basedOn w:val="Normal"/>
    <w:link w:val="FooterChar"/>
    <w:uiPriority w:val="99"/>
    <w:unhideWhenUsed/>
    <w:rsid w:val="00FD735F"/>
    <w:pPr>
      <w:widowControl/>
      <w:tabs>
        <w:tab w:val="center" w:pos="4320"/>
        <w:tab w:val="right" w:pos="8640"/>
      </w:tabs>
      <w:overflowPunct/>
      <w:autoSpaceDE/>
      <w:autoSpaceDN/>
      <w:adjustRightInd/>
      <w:textAlignment w:val="auto"/>
    </w:pPr>
    <w:rPr>
      <w:rFonts w:asciiTheme="minorHAnsi" w:eastAsiaTheme="minorEastAsia" w:hAnsiTheme="minorHAnsi" w:cstheme="minorBidi"/>
      <w:sz w:val="22"/>
      <w:szCs w:val="22"/>
      <w:lang w:eastAsia="zh-CN"/>
    </w:rPr>
  </w:style>
  <w:style w:type="character" w:customStyle="1" w:styleId="FooterChar">
    <w:name w:val="Footer Char"/>
    <w:basedOn w:val="DefaultParagraphFont"/>
    <w:link w:val="Footer"/>
    <w:uiPriority w:val="99"/>
    <w:rsid w:val="00FD735F"/>
  </w:style>
  <w:style w:type="paragraph" w:customStyle="1" w:styleId="Number">
    <w:name w:val="Number"/>
    <w:basedOn w:val="Normal"/>
    <w:next w:val="Title"/>
    <w:rsid w:val="00FD735F"/>
    <w:pPr>
      <w:suppressAutoHyphens/>
      <w:spacing w:before="120" w:after="360"/>
    </w:pPr>
    <w:rPr>
      <w:rFonts w:ascii="Arial" w:hAnsi="Arial"/>
      <w:b/>
      <w:sz w:val="28"/>
    </w:rPr>
  </w:style>
  <w:style w:type="paragraph" w:styleId="Title">
    <w:name w:val="Title"/>
    <w:basedOn w:val="Number"/>
    <w:next w:val="Author"/>
    <w:link w:val="TitleChar"/>
    <w:rsid w:val="00FD735F"/>
    <w:pPr>
      <w:spacing w:before="0" w:after="0"/>
    </w:pPr>
  </w:style>
  <w:style w:type="character" w:customStyle="1" w:styleId="TitleChar">
    <w:name w:val="Title Char"/>
    <w:basedOn w:val="DefaultParagraphFont"/>
    <w:link w:val="Title"/>
    <w:rsid w:val="00FD735F"/>
    <w:rPr>
      <w:rFonts w:ascii="Arial" w:eastAsia="DengXian" w:hAnsi="Arial" w:cs="Times New Roman"/>
      <w:b/>
      <w:sz w:val="28"/>
      <w:szCs w:val="20"/>
      <w:lang w:eastAsia="en-US"/>
    </w:rPr>
  </w:style>
  <w:style w:type="paragraph" w:customStyle="1" w:styleId="Author">
    <w:name w:val="Author"/>
    <w:basedOn w:val="Normal"/>
    <w:next w:val="copyright"/>
    <w:qFormat/>
    <w:rsid w:val="00FD735F"/>
    <w:pPr>
      <w:suppressAutoHyphens/>
      <w:spacing w:after="480"/>
    </w:pPr>
    <w:rPr>
      <w:rFonts w:ascii="Arial" w:hAnsi="Arial"/>
      <w:sz w:val="20"/>
    </w:rPr>
  </w:style>
  <w:style w:type="paragraph" w:customStyle="1" w:styleId="copyright">
    <w:name w:val="copyright"/>
    <w:basedOn w:val="Author"/>
    <w:rsid w:val="00FD735F"/>
    <w:pPr>
      <w:suppressAutoHyphens w:val="0"/>
      <w:spacing w:after="0"/>
      <w:jc w:val="both"/>
    </w:pPr>
    <w:rPr>
      <w:sz w:val="14"/>
    </w:rPr>
  </w:style>
  <w:style w:type="paragraph" w:customStyle="1" w:styleId="Head1">
    <w:name w:val="Head1"/>
    <w:basedOn w:val="Normal"/>
    <w:next w:val="Normal"/>
    <w:rsid w:val="00F60D4A"/>
    <w:pPr>
      <w:keepNext/>
      <w:suppressAutoHyphens/>
    </w:pPr>
    <w:rPr>
      <w:rFonts w:ascii="Arial" w:hAnsi="Arial"/>
      <w:b/>
      <w:sz w:val="28"/>
    </w:rPr>
  </w:style>
  <w:style w:type="paragraph" w:customStyle="1" w:styleId="para1">
    <w:name w:val="para1"/>
    <w:basedOn w:val="Normal"/>
    <w:link w:val="para1Char"/>
    <w:qFormat/>
    <w:rsid w:val="00162F41"/>
    <w:pPr>
      <w:widowControl/>
      <w:suppressAutoHyphens/>
      <w:ind w:firstLine="288"/>
      <w:jc w:val="both"/>
    </w:pPr>
  </w:style>
  <w:style w:type="character" w:customStyle="1" w:styleId="MTEquationSection">
    <w:name w:val="MTEquationSection"/>
    <w:basedOn w:val="DefaultParagraphFont"/>
    <w:rsid w:val="00415E1F"/>
    <w:rPr>
      <w:vanish/>
      <w:color w:val="FF0000"/>
      <w:sz w:val="16"/>
      <w:szCs w:val="16"/>
    </w:rPr>
  </w:style>
  <w:style w:type="paragraph" w:customStyle="1" w:styleId="MTDisplayEquation">
    <w:name w:val="MTDisplayEquation"/>
    <w:basedOn w:val="Normal"/>
    <w:next w:val="Normal"/>
    <w:link w:val="MTDisplayEquationChar"/>
    <w:rsid w:val="00415E1F"/>
    <w:pPr>
      <w:tabs>
        <w:tab w:val="center" w:pos="4320"/>
        <w:tab w:val="right" w:pos="8640"/>
      </w:tabs>
      <w:spacing w:line="360" w:lineRule="auto"/>
      <w:jc w:val="both"/>
    </w:pPr>
  </w:style>
  <w:style w:type="character" w:customStyle="1" w:styleId="MTDisplayEquationChar">
    <w:name w:val="MTDisplayEquation Char"/>
    <w:basedOn w:val="DefaultParagraphFont"/>
    <w:link w:val="MTDisplayEquation"/>
    <w:rsid w:val="00415E1F"/>
    <w:rPr>
      <w:rFonts w:ascii="Times New Roman" w:eastAsia="DengXian" w:hAnsi="Times New Roman" w:cs="Times New Roman"/>
      <w:sz w:val="24"/>
      <w:szCs w:val="20"/>
      <w:lang w:eastAsia="en-US"/>
    </w:rPr>
  </w:style>
  <w:style w:type="paragraph" w:customStyle="1" w:styleId="References">
    <w:name w:val="References"/>
    <w:basedOn w:val="Normal"/>
    <w:rsid w:val="000A3EED"/>
    <w:pPr>
      <w:widowControl/>
      <w:tabs>
        <w:tab w:val="right" w:pos="240"/>
        <w:tab w:val="left" w:pos="374"/>
      </w:tabs>
      <w:suppressAutoHyphens/>
      <w:ind w:left="374" w:hanging="374"/>
      <w:jc w:val="both"/>
    </w:pPr>
    <w:rPr>
      <w:sz w:val="18"/>
    </w:rPr>
  </w:style>
  <w:style w:type="paragraph" w:customStyle="1" w:styleId="para">
    <w:name w:val="para"/>
    <w:basedOn w:val="Normal"/>
    <w:next w:val="para1"/>
    <w:qFormat/>
    <w:rsid w:val="004320D7"/>
    <w:pPr>
      <w:widowControl/>
      <w:suppressAutoHyphens/>
      <w:jc w:val="both"/>
    </w:pPr>
  </w:style>
  <w:style w:type="paragraph" w:styleId="Caption">
    <w:name w:val="caption"/>
    <w:basedOn w:val="Normal"/>
    <w:next w:val="Normal"/>
    <w:uiPriority w:val="35"/>
    <w:unhideWhenUsed/>
    <w:qFormat/>
    <w:rsid w:val="00AF44C7"/>
    <w:pPr>
      <w:widowControl/>
      <w:overflowPunct/>
      <w:autoSpaceDE/>
      <w:autoSpaceDN/>
      <w:adjustRightInd/>
      <w:spacing w:line="480" w:lineRule="auto"/>
      <w:jc w:val="center"/>
      <w:textAlignment w:val="auto"/>
    </w:pPr>
    <w:rPr>
      <w:rFonts w:eastAsiaTheme="minorEastAsia"/>
      <w:b/>
      <w:iCs/>
      <w:color w:val="000000" w:themeColor="text1"/>
      <w:szCs w:val="18"/>
      <w:lang w:eastAsia="zh-CN"/>
    </w:rPr>
  </w:style>
  <w:style w:type="paragraph" w:styleId="BalloonText">
    <w:name w:val="Balloon Text"/>
    <w:basedOn w:val="Normal"/>
    <w:link w:val="BalloonTextChar"/>
    <w:uiPriority w:val="99"/>
    <w:semiHidden/>
    <w:unhideWhenUsed/>
    <w:rsid w:val="00506B3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6B35"/>
    <w:rPr>
      <w:rFonts w:ascii="Segoe UI" w:eastAsia="DengXian" w:hAnsi="Segoe UI" w:cs="Segoe UI"/>
      <w:sz w:val="18"/>
      <w:szCs w:val="18"/>
      <w:lang w:eastAsia="en-US"/>
    </w:rPr>
  </w:style>
  <w:style w:type="character" w:styleId="Hyperlink">
    <w:name w:val="Hyperlink"/>
    <w:basedOn w:val="DefaultParagraphFont"/>
    <w:uiPriority w:val="99"/>
    <w:unhideWhenUsed/>
    <w:rsid w:val="00C253FF"/>
    <w:rPr>
      <w:color w:val="0563C1" w:themeColor="hyperlink"/>
      <w:u w:val="single"/>
    </w:rPr>
  </w:style>
  <w:style w:type="character" w:styleId="UnresolvedMention">
    <w:name w:val="Unresolved Mention"/>
    <w:basedOn w:val="DefaultParagraphFont"/>
    <w:uiPriority w:val="99"/>
    <w:semiHidden/>
    <w:unhideWhenUsed/>
    <w:rsid w:val="00C253FF"/>
    <w:rPr>
      <w:color w:val="605E5C"/>
      <w:shd w:val="clear" w:color="auto" w:fill="E1DFDD"/>
    </w:rPr>
  </w:style>
  <w:style w:type="character" w:customStyle="1" w:styleId="AMEquationSection">
    <w:name w:val="AMEquationSection"/>
    <w:basedOn w:val="DefaultParagraphFont"/>
    <w:rsid w:val="00E45863"/>
    <w:rPr>
      <w:vanish/>
      <w:color w:val="FF0000"/>
      <w:sz w:val="16"/>
      <w:szCs w:val="16"/>
    </w:rPr>
  </w:style>
  <w:style w:type="paragraph" w:customStyle="1" w:styleId="AMDisplayEquation">
    <w:name w:val="AMDisplayEquation"/>
    <w:basedOn w:val="para1"/>
    <w:next w:val="Normal"/>
    <w:link w:val="AMDisplayEquationChar"/>
    <w:rsid w:val="00E45863"/>
    <w:pPr>
      <w:tabs>
        <w:tab w:val="center" w:pos="4320"/>
        <w:tab w:val="right" w:pos="8640"/>
      </w:tabs>
      <w:spacing w:line="300" w:lineRule="auto"/>
      <w:ind w:firstLine="289"/>
    </w:pPr>
    <w:rPr>
      <w:rFonts w:cs="Courier New"/>
    </w:rPr>
  </w:style>
  <w:style w:type="character" w:customStyle="1" w:styleId="para1Char">
    <w:name w:val="para1 Char"/>
    <w:basedOn w:val="DefaultParagraphFont"/>
    <w:link w:val="para1"/>
    <w:rsid w:val="00E45863"/>
    <w:rPr>
      <w:rFonts w:ascii="Times New Roman" w:eastAsia="DengXian" w:hAnsi="Times New Roman" w:cs="Times New Roman"/>
      <w:sz w:val="24"/>
      <w:szCs w:val="20"/>
      <w:lang w:eastAsia="en-US"/>
    </w:rPr>
  </w:style>
  <w:style w:type="character" w:customStyle="1" w:styleId="AMDisplayEquationChar">
    <w:name w:val="AMDisplayEquation Char"/>
    <w:basedOn w:val="para1Char"/>
    <w:link w:val="AMDisplayEquation"/>
    <w:rsid w:val="00E45863"/>
    <w:rPr>
      <w:rFonts w:ascii="Times New Roman" w:eastAsia="DengXian" w:hAnsi="Times New Roman" w:cs="Courier New"/>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8.bin"/><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144325-202D-4CAD-9A75-396FF48F8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55</TotalTime>
  <Pages>10</Pages>
  <Words>1696</Words>
  <Characters>966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dc:creator>
  <cp:keywords/>
  <dc:description/>
  <cp:lastModifiedBy>BinPC</cp:lastModifiedBy>
  <cp:revision>3451</cp:revision>
  <dcterms:created xsi:type="dcterms:W3CDTF">2018-10-31T03:12:00Z</dcterms:created>
  <dcterms:modified xsi:type="dcterms:W3CDTF">2019-04-30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AMEquationNumber2">
    <vt:lpwstr>(#E1)</vt:lpwstr>
  </property>
  <property fmtid="{D5CDD505-2E9C-101B-9397-08002B2CF9AE}" pid="6" name="AMCustomEquationNumber">
    <vt:lpwstr>1</vt:lpwstr>
  </property>
  <property fmtid="{D5CDD505-2E9C-101B-9397-08002B2CF9AE}" pid="7" name="AMEquationSection">
    <vt:lpwstr>1</vt:lpwstr>
  </property>
  <property fmtid="{D5CDD505-2E9C-101B-9397-08002B2CF9AE}" pid="8" name="AMWinEqns">
    <vt:bool>true</vt:bool>
  </property>
</Properties>
</file>